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01157C" w14:textId="77777777" w:rsidR="0075402D" w:rsidRPr="0056677F" w:rsidRDefault="0075402D" w:rsidP="0056677F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 xml:space="preserve">Санкт-Петербургский </w:t>
      </w:r>
      <w:r>
        <w:rPr>
          <w:rFonts w:eastAsia="Times New Roman" w:cs="Times New Roman"/>
        </w:rPr>
        <w:t>П</w:t>
      </w:r>
      <w:r w:rsidRPr="006A0481">
        <w:rPr>
          <w:rFonts w:eastAsia="Times New Roman" w:cs="Times New Roman"/>
        </w:rPr>
        <w:t xml:space="preserve">олитехнический </w:t>
      </w:r>
      <w:r>
        <w:rPr>
          <w:rFonts w:eastAsia="Times New Roman" w:cs="Times New Roman"/>
        </w:rPr>
        <w:t>У</w:t>
      </w:r>
      <w:r w:rsidRPr="006A0481">
        <w:rPr>
          <w:rFonts w:eastAsia="Times New Roman" w:cs="Times New Roman"/>
        </w:rPr>
        <w:t>ниверситет</w:t>
      </w:r>
      <w:r w:rsidRPr="00FF6364">
        <w:rPr>
          <w:rFonts w:eastAsia="Times New Roman" w:cs="Times New Roman"/>
        </w:rPr>
        <w:t xml:space="preserve"> Петра Великого</w:t>
      </w:r>
    </w:p>
    <w:p w14:paraId="13A1E75A" w14:textId="77777777" w:rsidR="0075402D" w:rsidRPr="006A0481" w:rsidRDefault="0075402D" w:rsidP="0075402D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 xml:space="preserve">Институт </w:t>
      </w:r>
      <w:r>
        <w:rPr>
          <w:rFonts w:eastAsia="Times New Roman" w:cs="Times New Roman"/>
        </w:rPr>
        <w:t>кибербезопасности и защиты информации</w:t>
      </w:r>
      <w:r w:rsidRPr="006A0481">
        <w:rPr>
          <w:rFonts w:eastAsia="Times New Roman" w:cs="Times New Roman"/>
        </w:rPr>
        <w:t xml:space="preserve"> </w:t>
      </w:r>
    </w:p>
    <w:p w14:paraId="45352F1A" w14:textId="77777777" w:rsidR="0075402D" w:rsidRPr="00C77EAA" w:rsidRDefault="0075402D" w:rsidP="005B7770">
      <w:pPr>
        <w:ind w:firstLine="0"/>
      </w:pPr>
    </w:p>
    <w:p w14:paraId="245CD642" w14:textId="77777777" w:rsidR="0075402D" w:rsidRPr="00B57B60" w:rsidRDefault="0075402D" w:rsidP="0075402D">
      <w:pPr>
        <w:rPr>
          <w:sz w:val="24"/>
          <w:szCs w:val="24"/>
        </w:rPr>
      </w:pPr>
    </w:p>
    <w:p w14:paraId="18946557" w14:textId="77777777" w:rsidR="0075402D" w:rsidRDefault="0075402D" w:rsidP="0075402D">
      <w:pPr>
        <w:rPr>
          <w:sz w:val="24"/>
          <w:szCs w:val="24"/>
        </w:rPr>
      </w:pPr>
    </w:p>
    <w:p w14:paraId="10007966" w14:textId="77777777" w:rsidR="00CE5FC7" w:rsidRPr="00B57B60" w:rsidRDefault="00CE5FC7" w:rsidP="0075402D">
      <w:pPr>
        <w:rPr>
          <w:sz w:val="24"/>
          <w:szCs w:val="24"/>
        </w:rPr>
      </w:pPr>
    </w:p>
    <w:p w14:paraId="7D3DF9C5" w14:textId="77777777" w:rsidR="0075402D" w:rsidRDefault="0075402D" w:rsidP="0075402D">
      <w:pPr>
        <w:rPr>
          <w:sz w:val="24"/>
          <w:szCs w:val="24"/>
        </w:rPr>
      </w:pPr>
    </w:p>
    <w:p w14:paraId="4DA3F1DA" w14:textId="77777777" w:rsidR="0056677F" w:rsidRDefault="0056677F" w:rsidP="0075402D">
      <w:pPr>
        <w:rPr>
          <w:sz w:val="24"/>
          <w:szCs w:val="24"/>
        </w:rPr>
      </w:pPr>
    </w:p>
    <w:p w14:paraId="258218A1" w14:textId="77777777" w:rsidR="0075402D" w:rsidRPr="00B57B60" w:rsidRDefault="0075402D" w:rsidP="00EC5C98">
      <w:pPr>
        <w:ind w:firstLine="0"/>
        <w:rPr>
          <w:sz w:val="24"/>
          <w:szCs w:val="24"/>
        </w:rPr>
      </w:pPr>
    </w:p>
    <w:p w14:paraId="0AF7A990" w14:textId="77777777" w:rsidR="0075402D" w:rsidRPr="00B57B60" w:rsidRDefault="0075402D" w:rsidP="0075402D">
      <w:pPr>
        <w:rPr>
          <w:sz w:val="24"/>
          <w:szCs w:val="24"/>
        </w:rPr>
      </w:pPr>
    </w:p>
    <w:p w14:paraId="5A30C151" w14:textId="77777777" w:rsidR="0075402D" w:rsidRPr="00B57B60" w:rsidRDefault="0075402D" w:rsidP="0075402D">
      <w:pPr>
        <w:rPr>
          <w:sz w:val="24"/>
          <w:szCs w:val="24"/>
        </w:rPr>
      </w:pPr>
    </w:p>
    <w:p w14:paraId="1B752F9F" w14:textId="77777777" w:rsidR="0075402D" w:rsidRDefault="0075402D" w:rsidP="0075402D">
      <w:pPr>
        <w:rPr>
          <w:sz w:val="24"/>
          <w:szCs w:val="24"/>
        </w:rPr>
      </w:pPr>
    </w:p>
    <w:p w14:paraId="79B0AF84" w14:textId="77777777" w:rsidR="0075402D" w:rsidRPr="00B57B60" w:rsidRDefault="0075402D" w:rsidP="0075402D">
      <w:pPr>
        <w:rPr>
          <w:sz w:val="24"/>
          <w:szCs w:val="24"/>
        </w:rPr>
      </w:pPr>
    </w:p>
    <w:p w14:paraId="0A4A431B" w14:textId="77777777" w:rsidR="0075402D" w:rsidRPr="0056677F" w:rsidRDefault="0056677F" w:rsidP="0075402D">
      <w:pPr>
        <w:ind w:firstLine="0"/>
        <w:jc w:val="center"/>
        <w:rPr>
          <w:caps/>
          <w:sz w:val="24"/>
          <w:szCs w:val="24"/>
        </w:rPr>
      </w:pPr>
      <w:r>
        <w:rPr>
          <w:b/>
          <w:sz w:val="32"/>
          <w:szCs w:val="32"/>
        </w:rPr>
        <w:t>КУРСОВАЯ РАБОТА</w:t>
      </w:r>
    </w:p>
    <w:p w14:paraId="5DFD28DD" w14:textId="77777777" w:rsidR="0075402D" w:rsidRDefault="0075402D" w:rsidP="0075402D">
      <w:pPr>
        <w:suppressAutoHyphens/>
        <w:rPr>
          <w:rFonts w:eastAsia="Times New Roman" w:cs="Times New Roman"/>
          <w:spacing w:val="62"/>
        </w:rPr>
      </w:pPr>
    </w:p>
    <w:p w14:paraId="5415A01E" w14:textId="77777777" w:rsidR="0075402D" w:rsidRPr="0056677F" w:rsidRDefault="0025425C" w:rsidP="00212CC2">
      <w:pPr>
        <w:numPr>
          <w:ilvl w:val="0"/>
          <w:numId w:val="1"/>
        </w:numPr>
        <w:suppressAutoHyphens/>
        <w:jc w:val="center"/>
        <w:rPr>
          <w:rFonts w:eastAsia="Times New Roman" w:cs="Times New Roman"/>
          <w:b/>
          <w:highlight w:val="yellow"/>
        </w:rPr>
      </w:pPr>
      <w:r>
        <w:rPr>
          <w:rFonts w:eastAsia="Times New Roman" w:cs="Times New Roman"/>
          <w:b/>
        </w:rPr>
        <w:t>Оптимизация приложения для п</w:t>
      </w:r>
      <w:r w:rsidR="0056677F" w:rsidRPr="0056677F">
        <w:rPr>
          <w:rFonts w:eastAsia="Times New Roman" w:cs="Times New Roman"/>
          <w:b/>
        </w:rPr>
        <w:t>оиск</w:t>
      </w:r>
      <w:r>
        <w:rPr>
          <w:rFonts w:eastAsia="Times New Roman" w:cs="Times New Roman"/>
          <w:b/>
        </w:rPr>
        <w:t>а</w:t>
      </w:r>
      <w:r w:rsidR="0056677F" w:rsidRPr="0056677F">
        <w:rPr>
          <w:rFonts w:eastAsia="Times New Roman" w:cs="Times New Roman"/>
          <w:b/>
        </w:rPr>
        <w:t xml:space="preserve"> заимствований в тексте</w:t>
      </w:r>
    </w:p>
    <w:p w14:paraId="5CAC8613" w14:textId="77777777" w:rsidR="0075402D" w:rsidRPr="006A0481" w:rsidRDefault="0075402D" w:rsidP="0075402D">
      <w:pPr>
        <w:numPr>
          <w:ilvl w:val="0"/>
          <w:numId w:val="1"/>
        </w:numPr>
        <w:ind w:left="0" w:firstLine="0"/>
        <w:contextualSpacing/>
        <w:jc w:val="center"/>
        <w:rPr>
          <w:rFonts w:eastAsia="Times New Roman" w:cs="Times New Roman"/>
          <w:b/>
        </w:rPr>
      </w:pPr>
    </w:p>
    <w:p w14:paraId="61A0654F" w14:textId="77777777" w:rsidR="0075402D" w:rsidRPr="005B7770" w:rsidRDefault="0075402D" w:rsidP="005B7770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по дисциплине «</w:t>
      </w:r>
      <w:r w:rsidR="0025425C">
        <w:rPr>
          <w:rFonts w:eastAsia="Times New Roman" w:cs="Times New Roman"/>
        </w:rPr>
        <w:t>Языки программирования</w:t>
      </w:r>
      <w:r w:rsidRPr="006A0481">
        <w:rPr>
          <w:rFonts w:eastAsia="Times New Roman" w:cs="Times New Roman"/>
        </w:rPr>
        <w:t>»</w:t>
      </w:r>
    </w:p>
    <w:p w14:paraId="615B82CE" w14:textId="77777777" w:rsidR="0075402D" w:rsidRDefault="0075402D" w:rsidP="0075402D"/>
    <w:p w14:paraId="0EB60363" w14:textId="77777777" w:rsidR="00CE5FC7" w:rsidRDefault="00CE5FC7" w:rsidP="0075402D"/>
    <w:p w14:paraId="77ACABAD" w14:textId="77777777" w:rsidR="00C77EAA" w:rsidRDefault="00C77EAA" w:rsidP="0075402D"/>
    <w:p w14:paraId="36430D53" w14:textId="77777777" w:rsidR="00C77EAA" w:rsidRDefault="00C77EAA" w:rsidP="0075402D"/>
    <w:p w14:paraId="4562FE32" w14:textId="77777777" w:rsidR="00C77EAA" w:rsidRDefault="00C77EAA" w:rsidP="0075402D"/>
    <w:p w14:paraId="01BEA43A" w14:textId="77777777" w:rsidR="00C77EAA" w:rsidRDefault="00C77EAA" w:rsidP="0075402D"/>
    <w:p w14:paraId="09AEF34E" w14:textId="77777777" w:rsidR="0075402D" w:rsidRDefault="0075402D" w:rsidP="00C77EAA">
      <w:pPr>
        <w:ind w:firstLine="0"/>
        <w:rPr>
          <w:sz w:val="24"/>
          <w:szCs w:val="24"/>
        </w:rPr>
      </w:pPr>
    </w:p>
    <w:p w14:paraId="17B8AD97" w14:textId="77777777" w:rsidR="00C77EAA" w:rsidRPr="00C77EAA" w:rsidRDefault="00C77EAA" w:rsidP="00C77EAA">
      <w:pPr>
        <w:ind w:firstLine="0"/>
        <w:rPr>
          <w:sz w:val="24"/>
          <w:szCs w:val="24"/>
        </w:rPr>
      </w:pPr>
    </w:p>
    <w:p w14:paraId="22E83172" w14:textId="24E71EE8" w:rsidR="0075402D" w:rsidRPr="00B57B60" w:rsidRDefault="0075402D" w:rsidP="0075402D">
      <w:pPr>
        <w:pStyle w:val="a3"/>
        <w:numPr>
          <w:ilvl w:val="0"/>
          <w:numId w:val="1"/>
        </w:numPr>
        <w:tabs>
          <w:tab w:val="clear" w:pos="0"/>
        </w:tabs>
        <w:spacing w:after="200"/>
        <w:ind w:left="567" w:firstLine="0"/>
        <w:jc w:val="left"/>
        <w:rPr>
          <w:rFonts w:cs="Times New Roman"/>
        </w:rPr>
      </w:pPr>
      <w:r w:rsidRPr="00B57B60">
        <w:rPr>
          <w:rFonts w:cs="Times New Roman"/>
        </w:rPr>
        <w:t>Выполнил</w:t>
      </w:r>
      <w:r w:rsidR="00A7627C">
        <w:rPr>
          <w:rFonts w:cs="Times New Roman"/>
        </w:rPr>
        <w:t>и</w:t>
      </w:r>
    </w:p>
    <w:p w14:paraId="40BDA477" w14:textId="1C829DFF" w:rsidR="0075402D" w:rsidRPr="00C77EAA" w:rsidRDefault="00C77EAA" w:rsidP="00C77EAA">
      <w:pPr>
        <w:pStyle w:val="a3"/>
        <w:numPr>
          <w:ilvl w:val="0"/>
          <w:numId w:val="1"/>
        </w:numPr>
        <w:tabs>
          <w:tab w:val="clear" w:pos="0"/>
          <w:tab w:val="left" w:pos="3960"/>
          <w:tab w:val="left" w:pos="6840"/>
        </w:tabs>
        <w:spacing w:after="200"/>
        <w:ind w:left="567" w:firstLine="0"/>
        <w:jc w:val="left"/>
        <w:rPr>
          <w:rFonts w:cs="Times New Roman"/>
        </w:rPr>
      </w:pPr>
      <w:r>
        <w:rPr>
          <w:rFonts w:cs="Times New Roman"/>
        </w:rPr>
        <w:t>студент</w:t>
      </w:r>
      <w:r w:rsidR="0075402D">
        <w:rPr>
          <w:rFonts w:cs="Times New Roman"/>
        </w:rPr>
        <w:t xml:space="preserve"> гр. №4851003</w:t>
      </w:r>
      <w:r w:rsidR="0075402D" w:rsidRPr="00557E87">
        <w:rPr>
          <w:rFonts w:cs="Times New Roman"/>
        </w:rPr>
        <w:t>/</w:t>
      </w:r>
      <w:r w:rsidR="0075402D">
        <w:rPr>
          <w:rFonts w:cs="Times New Roman"/>
        </w:rPr>
        <w:t>00002</w:t>
      </w:r>
      <w:r w:rsidR="0075402D">
        <w:rPr>
          <w:rFonts w:cs="Times New Roman"/>
        </w:rPr>
        <w:tab/>
      </w:r>
      <w:r w:rsidR="0075402D">
        <w:rPr>
          <w:rFonts w:cs="Times New Roman"/>
        </w:rPr>
        <w:tab/>
        <w:t xml:space="preserve">   </w:t>
      </w:r>
      <w:r w:rsidR="00A7627C">
        <w:rPr>
          <w:rFonts w:cs="Times New Roman"/>
        </w:rPr>
        <w:t>Касимов</w:t>
      </w:r>
      <w:r w:rsidR="0075402D" w:rsidRPr="00C77EAA">
        <w:rPr>
          <w:rFonts w:cs="Times New Roman"/>
        </w:rPr>
        <w:t xml:space="preserve"> </w:t>
      </w:r>
      <w:r w:rsidR="00A7627C">
        <w:rPr>
          <w:rFonts w:cs="Times New Roman"/>
        </w:rPr>
        <w:t>Т</w:t>
      </w:r>
      <w:r w:rsidR="0075402D" w:rsidRPr="00C77EAA">
        <w:rPr>
          <w:rFonts w:cs="Times New Roman"/>
        </w:rPr>
        <w:t>.А.</w:t>
      </w:r>
      <w:r>
        <w:rPr>
          <w:rFonts w:cs="Times New Roman"/>
        </w:rPr>
        <w:tab/>
      </w:r>
      <w:r w:rsidR="00CE5FC7" w:rsidRPr="00C77EAA">
        <w:rPr>
          <w:rFonts w:cs="Times New Roman"/>
        </w:rPr>
        <w:tab/>
        <w:t xml:space="preserve"> </w:t>
      </w:r>
    </w:p>
    <w:p w14:paraId="465B3459" w14:textId="15F07C63" w:rsidR="0075402D" w:rsidRDefault="0075402D" w:rsidP="0075402D">
      <w:pPr>
        <w:pStyle w:val="a3"/>
        <w:tabs>
          <w:tab w:val="left" w:pos="4746"/>
          <w:tab w:val="left" w:pos="6840"/>
        </w:tabs>
        <w:ind w:left="567" w:firstLine="0"/>
        <w:rPr>
          <w:rFonts w:cs="Times New Roman"/>
          <w:sz w:val="22"/>
          <w:szCs w:val="22"/>
        </w:rPr>
      </w:pPr>
      <w:r>
        <w:rPr>
          <w:rFonts w:cs="Times New Roman"/>
        </w:rPr>
        <w:t xml:space="preserve">                                                         </w:t>
      </w:r>
      <w:r w:rsidRPr="00B57B60">
        <w:rPr>
          <w:rFonts w:cs="Times New Roman"/>
          <w:sz w:val="22"/>
          <w:szCs w:val="22"/>
        </w:rPr>
        <w:t>&lt;</w:t>
      </w:r>
      <w:r w:rsidRPr="00B57B60">
        <w:rPr>
          <w:rFonts w:cs="Times New Roman"/>
          <w:i/>
          <w:sz w:val="22"/>
          <w:szCs w:val="22"/>
        </w:rPr>
        <w:t>подпись</w:t>
      </w:r>
      <w:r w:rsidRPr="00B57B60">
        <w:rPr>
          <w:rFonts w:cs="Times New Roman"/>
          <w:sz w:val="22"/>
          <w:szCs w:val="22"/>
        </w:rPr>
        <w:t>&gt;</w:t>
      </w:r>
    </w:p>
    <w:p w14:paraId="553651AF" w14:textId="77777777" w:rsidR="00A7627C" w:rsidRPr="00B57B60" w:rsidRDefault="00A7627C" w:rsidP="00A7627C">
      <w:pPr>
        <w:pStyle w:val="a3"/>
        <w:numPr>
          <w:ilvl w:val="0"/>
          <w:numId w:val="1"/>
        </w:numPr>
        <w:tabs>
          <w:tab w:val="clear" w:pos="0"/>
        </w:tabs>
        <w:spacing w:after="200"/>
        <w:ind w:left="567" w:firstLine="0"/>
        <w:jc w:val="left"/>
        <w:rPr>
          <w:rFonts w:cs="Times New Roman"/>
        </w:rPr>
      </w:pPr>
      <w:r w:rsidRPr="00B57B60">
        <w:rPr>
          <w:rFonts w:cs="Times New Roman"/>
        </w:rPr>
        <w:t>Выполнил</w:t>
      </w:r>
      <w:r>
        <w:rPr>
          <w:rFonts w:cs="Times New Roman"/>
        </w:rPr>
        <w:t>и</w:t>
      </w:r>
    </w:p>
    <w:p w14:paraId="1FE89A0A" w14:textId="0A321C1A" w:rsidR="00A7627C" w:rsidRPr="00C77EAA" w:rsidRDefault="00A7627C" w:rsidP="00A7627C">
      <w:pPr>
        <w:pStyle w:val="a3"/>
        <w:numPr>
          <w:ilvl w:val="0"/>
          <w:numId w:val="1"/>
        </w:numPr>
        <w:tabs>
          <w:tab w:val="clear" w:pos="0"/>
          <w:tab w:val="left" w:pos="3960"/>
          <w:tab w:val="left" w:pos="6840"/>
        </w:tabs>
        <w:spacing w:after="200"/>
        <w:ind w:left="567" w:firstLine="0"/>
        <w:jc w:val="left"/>
        <w:rPr>
          <w:rFonts w:cs="Times New Roman"/>
        </w:rPr>
      </w:pPr>
      <w:r>
        <w:rPr>
          <w:rFonts w:cs="Times New Roman"/>
        </w:rPr>
        <w:t>студент гр. №4851003</w:t>
      </w:r>
      <w:r w:rsidRPr="00557E87">
        <w:rPr>
          <w:rFonts w:cs="Times New Roman"/>
        </w:rPr>
        <w:t>/</w:t>
      </w:r>
      <w:r>
        <w:rPr>
          <w:rFonts w:cs="Times New Roman"/>
        </w:rPr>
        <w:t>00002</w:t>
      </w:r>
      <w:r>
        <w:rPr>
          <w:rFonts w:cs="Times New Roman"/>
        </w:rPr>
        <w:tab/>
      </w:r>
      <w:r>
        <w:rPr>
          <w:rFonts w:cs="Times New Roman"/>
        </w:rPr>
        <w:tab/>
        <w:t xml:space="preserve">   Калугина </w:t>
      </w:r>
      <w:proofErr w:type="gramStart"/>
      <w:r>
        <w:rPr>
          <w:rFonts w:cs="Times New Roman"/>
        </w:rPr>
        <w:t>А.П.</w:t>
      </w:r>
      <w:proofErr w:type="gramEnd"/>
      <w:r>
        <w:rPr>
          <w:rFonts w:cs="Times New Roman"/>
        </w:rPr>
        <w:tab/>
      </w:r>
      <w:r w:rsidRPr="00C77EAA">
        <w:rPr>
          <w:rFonts w:cs="Times New Roman"/>
        </w:rPr>
        <w:tab/>
        <w:t xml:space="preserve"> </w:t>
      </w:r>
    </w:p>
    <w:p w14:paraId="33F404A9" w14:textId="47E2055F" w:rsidR="0075402D" w:rsidRPr="00A7627C" w:rsidRDefault="00A7627C" w:rsidP="00A7627C">
      <w:pPr>
        <w:pStyle w:val="a3"/>
        <w:tabs>
          <w:tab w:val="left" w:pos="4746"/>
          <w:tab w:val="left" w:pos="6840"/>
        </w:tabs>
        <w:ind w:left="567" w:firstLine="0"/>
        <w:rPr>
          <w:rFonts w:cs="Times New Roman"/>
          <w:sz w:val="22"/>
          <w:szCs w:val="22"/>
        </w:rPr>
      </w:pPr>
      <w:r>
        <w:rPr>
          <w:rFonts w:cs="Times New Roman"/>
        </w:rPr>
        <w:t xml:space="preserve">                                                         </w:t>
      </w:r>
      <w:r w:rsidRPr="00B57B60">
        <w:rPr>
          <w:rFonts w:cs="Times New Roman"/>
          <w:sz w:val="22"/>
          <w:szCs w:val="22"/>
        </w:rPr>
        <w:t>&lt;</w:t>
      </w:r>
      <w:r w:rsidRPr="00B57B60">
        <w:rPr>
          <w:rFonts w:cs="Times New Roman"/>
          <w:i/>
          <w:sz w:val="22"/>
          <w:szCs w:val="22"/>
        </w:rPr>
        <w:t>подпись</w:t>
      </w:r>
      <w:r w:rsidRPr="00B57B60">
        <w:rPr>
          <w:rFonts w:cs="Times New Roman"/>
          <w:sz w:val="22"/>
          <w:szCs w:val="22"/>
        </w:rPr>
        <w:t>&gt;</w:t>
      </w:r>
    </w:p>
    <w:p w14:paraId="3363A86E" w14:textId="77777777" w:rsidR="0025425C" w:rsidRDefault="0025425C" w:rsidP="0075402D">
      <w:pPr>
        <w:pStyle w:val="a3"/>
        <w:numPr>
          <w:ilvl w:val="0"/>
          <w:numId w:val="1"/>
        </w:numPr>
        <w:tabs>
          <w:tab w:val="clear" w:pos="0"/>
          <w:tab w:val="left" w:pos="3960"/>
          <w:tab w:val="left" w:pos="6840"/>
        </w:tabs>
        <w:spacing w:after="200"/>
        <w:ind w:left="567" w:firstLine="0"/>
        <w:jc w:val="left"/>
        <w:rPr>
          <w:rFonts w:cs="Times New Roman"/>
        </w:rPr>
      </w:pPr>
    </w:p>
    <w:p w14:paraId="1141400E" w14:textId="77777777" w:rsidR="0075402D" w:rsidRPr="00B57B60" w:rsidRDefault="0025425C" w:rsidP="0075402D">
      <w:pPr>
        <w:pStyle w:val="a3"/>
        <w:numPr>
          <w:ilvl w:val="0"/>
          <w:numId w:val="1"/>
        </w:numPr>
        <w:tabs>
          <w:tab w:val="clear" w:pos="0"/>
          <w:tab w:val="left" w:pos="3960"/>
          <w:tab w:val="left" w:pos="6840"/>
        </w:tabs>
        <w:spacing w:after="200"/>
        <w:ind w:left="567" w:firstLine="0"/>
        <w:jc w:val="left"/>
        <w:rPr>
          <w:rFonts w:cs="Times New Roman"/>
        </w:rPr>
      </w:pPr>
      <w:r>
        <w:rPr>
          <w:rFonts w:cs="Times New Roman"/>
        </w:rPr>
        <w:t>П</w:t>
      </w:r>
      <w:r w:rsidR="0075402D" w:rsidRPr="00C93DCC">
        <w:rPr>
          <w:rFonts w:cs="Times New Roman"/>
        </w:rPr>
        <w:t>реподавател</w:t>
      </w:r>
      <w:r>
        <w:rPr>
          <w:rFonts w:cs="Times New Roman"/>
        </w:rPr>
        <w:t>ь</w:t>
      </w:r>
      <w:r w:rsidR="0075402D" w:rsidRPr="00B57B60">
        <w:rPr>
          <w:rFonts w:cs="Times New Roman"/>
        </w:rPr>
        <w:tab/>
      </w:r>
      <w:r w:rsidR="0075402D" w:rsidRPr="00B57B60">
        <w:rPr>
          <w:rFonts w:cs="Times New Roman"/>
        </w:rPr>
        <w:tab/>
      </w:r>
      <w:r w:rsidR="0075402D">
        <w:rPr>
          <w:rFonts w:cs="Times New Roman"/>
        </w:rPr>
        <w:t xml:space="preserve">       </w:t>
      </w:r>
      <w:r>
        <w:rPr>
          <w:rFonts w:cs="Times New Roman"/>
        </w:rPr>
        <w:t xml:space="preserve">Малышев </w:t>
      </w:r>
      <w:proofErr w:type="gramStart"/>
      <w:r>
        <w:rPr>
          <w:rFonts w:cs="Times New Roman"/>
        </w:rPr>
        <w:t>Е.В.</w:t>
      </w:r>
      <w:proofErr w:type="gramEnd"/>
    </w:p>
    <w:p w14:paraId="0F43267D" w14:textId="77777777" w:rsidR="0075402D" w:rsidRPr="00C53ADA" w:rsidRDefault="0075402D" w:rsidP="0075402D">
      <w:pPr>
        <w:tabs>
          <w:tab w:val="left" w:pos="4746"/>
          <w:tab w:val="left" w:pos="6840"/>
        </w:tabs>
        <w:ind w:left="567"/>
        <w:rPr>
          <w:rFonts w:cs="Times New Roman"/>
          <w:sz w:val="22"/>
          <w:szCs w:val="22"/>
        </w:rPr>
      </w:pPr>
      <w:r>
        <w:rPr>
          <w:rFonts w:cs="Times New Roman"/>
        </w:rPr>
        <w:t xml:space="preserve">                                            </w:t>
      </w:r>
      <w:r w:rsidRPr="00C53ADA">
        <w:rPr>
          <w:rFonts w:cs="Times New Roman"/>
          <w:sz w:val="22"/>
          <w:szCs w:val="22"/>
        </w:rPr>
        <w:t>&lt;</w:t>
      </w:r>
      <w:r w:rsidRPr="00C53ADA">
        <w:rPr>
          <w:rFonts w:cs="Times New Roman"/>
          <w:i/>
          <w:sz w:val="22"/>
          <w:szCs w:val="22"/>
        </w:rPr>
        <w:t>подпись</w:t>
      </w:r>
      <w:r w:rsidRPr="00C53ADA">
        <w:rPr>
          <w:rFonts w:cs="Times New Roman"/>
          <w:sz w:val="22"/>
          <w:szCs w:val="22"/>
        </w:rPr>
        <w:t>&gt;</w:t>
      </w:r>
    </w:p>
    <w:p w14:paraId="1E28553D" w14:textId="77777777" w:rsidR="0075402D" w:rsidRPr="00B57B60" w:rsidRDefault="00156B84" w:rsidP="00156B84">
      <w:pPr>
        <w:pStyle w:val="a3"/>
        <w:numPr>
          <w:ilvl w:val="0"/>
          <w:numId w:val="1"/>
        </w:numPr>
        <w:tabs>
          <w:tab w:val="left" w:pos="3960"/>
          <w:tab w:val="left" w:pos="6840"/>
        </w:tabs>
        <w:spacing w:after="200" w:line="276" w:lineRule="auto"/>
        <w:jc w:val="right"/>
      </w:pPr>
      <w:proofErr w:type="gramStart"/>
      <w:r>
        <w:t>«</w:t>
      </w:r>
      <w:r>
        <w:rPr>
          <w:u w:val="single"/>
        </w:rPr>
        <w:t xml:space="preserve">  </w:t>
      </w:r>
      <w:proofErr w:type="gramEnd"/>
      <w:r>
        <w:rPr>
          <w:u w:val="single"/>
        </w:rPr>
        <w:t xml:space="preserve">  </w:t>
      </w:r>
      <w:r>
        <w:t>» ________ 202__г.</w:t>
      </w:r>
      <w:r>
        <w:rPr>
          <w:u w:val="single"/>
        </w:rPr>
        <w:t xml:space="preserve">             </w:t>
      </w:r>
    </w:p>
    <w:p w14:paraId="0C5AD81C" w14:textId="77777777" w:rsidR="0075402D" w:rsidRPr="00EC5C98" w:rsidRDefault="0075402D" w:rsidP="00EC5C98">
      <w:pPr>
        <w:numPr>
          <w:ilvl w:val="0"/>
          <w:numId w:val="1"/>
        </w:numPr>
        <w:tabs>
          <w:tab w:val="left" w:pos="4746"/>
          <w:tab w:val="left" w:pos="6840"/>
        </w:tabs>
        <w:suppressAutoHyphens/>
        <w:jc w:val="left"/>
        <w:rPr>
          <w:rFonts w:eastAsia="Times New Roman" w:cs="Times New Roman"/>
        </w:rPr>
      </w:pPr>
    </w:p>
    <w:p w14:paraId="14216093" w14:textId="77777777" w:rsidR="0075402D" w:rsidRDefault="0075402D" w:rsidP="0075402D">
      <w:pPr>
        <w:tabs>
          <w:tab w:val="left" w:pos="3960"/>
          <w:tab w:val="left" w:pos="6840"/>
        </w:tabs>
        <w:suppressAutoHyphens/>
        <w:jc w:val="left"/>
        <w:rPr>
          <w:rFonts w:eastAsia="Times New Roman" w:cs="Times New Roman"/>
        </w:rPr>
      </w:pPr>
    </w:p>
    <w:p w14:paraId="5F8295EE" w14:textId="77777777" w:rsidR="0056677F" w:rsidRDefault="0056677F" w:rsidP="0075402D">
      <w:pPr>
        <w:tabs>
          <w:tab w:val="left" w:pos="3960"/>
          <w:tab w:val="left" w:pos="6840"/>
        </w:tabs>
        <w:suppressAutoHyphens/>
        <w:jc w:val="left"/>
        <w:rPr>
          <w:rFonts w:eastAsia="Times New Roman" w:cs="Times New Roman"/>
        </w:rPr>
      </w:pPr>
    </w:p>
    <w:p w14:paraId="2FBEC3F2" w14:textId="77777777" w:rsidR="0075402D" w:rsidRDefault="0075402D" w:rsidP="0075402D">
      <w:pPr>
        <w:tabs>
          <w:tab w:val="left" w:pos="3960"/>
          <w:tab w:val="left" w:pos="6840"/>
        </w:tabs>
        <w:suppressAutoHyphens/>
        <w:jc w:val="left"/>
        <w:rPr>
          <w:rFonts w:eastAsia="Times New Roman" w:cs="Times New Roman"/>
        </w:rPr>
      </w:pPr>
    </w:p>
    <w:p w14:paraId="6E93537A" w14:textId="77777777" w:rsidR="0075402D" w:rsidRDefault="0075402D" w:rsidP="00A7627C">
      <w:pPr>
        <w:suppressAutoHyphens/>
        <w:ind w:firstLine="0"/>
        <w:rPr>
          <w:rFonts w:eastAsia="Times New Roman" w:cs="Times New Roman"/>
        </w:rPr>
      </w:pPr>
    </w:p>
    <w:p w14:paraId="24F66E07" w14:textId="77777777" w:rsidR="0075402D" w:rsidRPr="006A0481" w:rsidRDefault="0075402D" w:rsidP="0075402D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</w:rPr>
      </w:pPr>
      <w:r w:rsidRPr="006A0481">
        <w:rPr>
          <w:rFonts w:eastAsia="Times New Roman" w:cs="Times New Roman"/>
        </w:rPr>
        <w:t>Санкт-Петербург</w:t>
      </w:r>
    </w:p>
    <w:p w14:paraId="1CE7BC04" w14:textId="77777777" w:rsidR="00CE5FC7" w:rsidRPr="00C77EAA" w:rsidRDefault="0075402D" w:rsidP="00C77EAA">
      <w:pPr>
        <w:numPr>
          <w:ilvl w:val="0"/>
          <w:numId w:val="1"/>
        </w:numPr>
        <w:suppressAutoHyphens/>
        <w:ind w:left="0" w:firstLine="0"/>
        <w:jc w:val="center"/>
        <w:rPr>
          <w:rFonts w:eastAsia="Times New Roman" w:cs="Times New Roman"/>
          <w:highlight w:val="yellow"/>
        </w:rPr>
      </w:pPr>
      <w:r w:rsidRPr="006A0481">
        <w:rPr>
          <w:rFonts w:eastAsia="Times New Roman" w:cs="Times New Roman"/>
        </w:rPr>
        <w:t>20</w:t>
      </w:r>
      <w:r w:rsidR="00DB38B3">
        <w:rPr>
          <w:rFonts w:eastAsia="Times New Roman" w:cs="Times New Roman"/>
        </w:rPr>
        <w:t>21</w:t>
      </w:r>
    </w:p>
    <w:sdt>
      <w:sdtPr>
        <w:rPr>
          <w:rFonts w:ascii="Times New Roman" w:eastAsiaTheme="minorEastAsia" w:hAnsi="Times New Roman" w:cstheme="minorBidi"/>
          <w:color w:val="auto"/>
          <w:sz w:val="28"/>
          <w:szCs w:val="28"/>
        </w:rPr>
        <w:id w:val="-189796796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0124A525" w14:textId="77777777" w:rsidR="00F66656" w:rsidRPr="00456F60" w:rsidRDefault="00F66656" w:rsidP="00F66656">
          <w:pPr>
            <w:pStyle w:val="ac"/>
            <w:jc w:val="center"/>
            <w:rPr>
              <w:rFonts w:ascii="Times New Roman" w:hAnsi="Times New Roman" w:cs="Times New Roman"/>
              <w:b/>
              <w:color w:val="auto"/>
            </w:rPr>
          </w:pPr>
          <w:r w:rsidRPr="00456F60">
            <w:rPr>
              <w:rFonts w:ascii="Times New Roman" w:hAnsi="Times New Roman" w:cs="Times New Roman"/>
              <w:b/>
              <w:color w:val="auto"/>
            </w:rPr>
            <w:t>СОДЕРЖАНИЕ</w:t>
          </w:r>
        </w:p>
        <w:p w14:paraId="75E03F0D" w14:textId="77777777" w:rsidR="00F66656" w:rsidRPr="00456F60" w:rsidRDefault="00F66656" w:rsidP="00F66656"/>
        <w:p w14:paraId="36C7225A" w14:textId="7C0070B0" w:rsidR="00AC422E" w:rsidRDefault="00F66656">
          <w:pPr>
            <w:pStyle w:val="11"/>
            <w:rPr>
              <w:rFonts w:asciiTheme="minorHAnsi" w:hAnsiTheme="minorHAnsi"/>
              <w:noProof/>
              <w:sz w:val="22"/>
              <w:szCs w:val="22"/>
            </w:rPr>
          </w:pPr>
          <w:r w:rsidRPr="00456F60">
            <w:fldChar w:fldCharType="begin"/>
          </w:r>
          <w:r w:rsidRPr="00456F60">
            <w:instrText xml:space="preserve"> TOC \o "1-3" \h \z \u </w:instrText>
          </w:r>
          <w:r w:rsidRPr="00456F60">
            <w:fldChar w:fldCharType="separate"/>
          </w:r>
          <w:hyperlink w:anchor="_Toc98261895" w:history="1">
            <w:r w:rsidR="00AC422E" w:rsidRPr="006668E3">
              <w:rPr>
                <w:rStyle w:val="ab"/>
                <w:rFonts w:eastAsia="Times New Roman" w:cs="Times New Roman"/>
                <w:b/>
                <w:noProof/>
              </w:rPr>
              <w:t>Введение</w:t>
            </w:r>
            <w:r w:rsidR="00AC422E">
              <w:rPr>
                <w:noProof/>
                <w:webHidden/>
              </w:rPr>
              <w:tab/>
            </w:r>
            <w:r w:rsidR="00AC422E">
              <w:rPr>
                <w:noProof/>
                <w:webHidden/>
              </w:rPr>
              <w:fldChar w:fldCharType="begin"/>
            </w:r>
            <w:r w:rsidR="00AC422E">
              <w:rPr>
                <w:noProof/>
                <w:webHidden/>
              </w:rPr>
              <w:instrText xml:space="preserve"> PAGEREF _Toc98261895 \h </w:instrText>
            </w:r>
            <w:r w:rsidR="00AC422E">
              <w:rPr>
                <w:noProof/>
                <w:webHidden/>
              </w:rPr>
            </w:r>
            <w:r w:rsidR="00AC422E">
              <w:rPr>
                <w:noProof/>
                <w:webHidden/>
              </w:rPr>
              <w:fldChar w:fldCharType="separate"/>
            </w:r>
            <w:r w:rsidR="008100C5">
              <w:rPr>
                <w:noProof/>
                <w:webHidden/>
              </w:rPr>
              <w:t>3</w:t>
            </w:r>
            <w:r w:rsidR="00AC422E">
              <w:rPr>
                <w:noProof/>
                <w:webHidden/>
              </w:rPr>
              <w:fldChar w:fldCharType="end"/>
            </w:r>
          </w:hyperlink>
        </w:p>
        <w:p w14:paraId="107D9EDB" w14:textId="08F7BB5E" w:rsidR="00AC422E" w:rsidRDefault="007F25EE">
          <w:pPr>
            <w:pStyle w:val="11"/>
            <w:rPr>
              <w:rFonts w:asciiTheme="minorHAnsi" w:hAnsiTheme="minorHAnsi"/>
              <w:noProof/>
              <w:sz w:val="22"/>
              <w:szCs w:val="22"/>
            </w:rPr>
          </w:pPr>
          <w:hyperlink w:anchor="_Toc98261896" w:history="1">
            <w:r w:rsidR="00AC422E" w:rsidRPr="006668E3">
              <w:rPr>
                <w:rStyle w:val="ab"/>
                <w:rFonts w:cs="Times New Roman"/>
                <w:b/>
                <w:noProof/>
              </w:rPr>
              <w:t>Глава 1. Профилирование исходной программы</w:t>
            </w:r>
            <w:r w:rsidR="00AC422E">
              <w:rPr>
                <w:noProof/>
                <w:webHidden/>
              </w:rPr>
              <w:tab/>
            </w:r>
            <w:r w:rsidR="00AC422E">
              <w:rPr>
                <w:noProof/>
                <w:webHidden/>
              </w:rPr>
              <w:fldChar w:fldCharType="begin"/>
            </w:r>
            <w:r w:rsidR="00AC422E">
              <w:rPr>
                <w:noProof/>
                <w:webHidden/>
              </w:rPr>
              <w:instrText xml:space="preserve"> PAGEREF _Toc98261896 \h </w:instrText>
            </w:r>
            <w:r w:rsidR="00AC422E">
              <w:rPr>
                <w:noProof/>
                <w:webHidden/>
              </w:rPr>
            </w:r>
            <w:r w:rsidR="00AC422E">
              <w:rPr>
                <w:noProof/>
                <w:webHidden/>
              </w:rPr>
              <w:fldChar w:fldCharType="separate"/>
            </w:r>
            <w:r w:rsidR="008100C5">
              <w:rPr>
                <w:noProof/>
                <w:webHidden/>
              </w:rPr>
              <w:t>4</w:t>
            </w:r>
            <w:r w:rsidR="00AC422E">
              <w:rPr>
                <w:noProof/>
                <w:webHidden/>
              </w:rPr>
              <w:fldChar w:fldCharType="end"/>
            </w:r>
          </w:hyperlink>
        </w:p>
        <w:p w14:paraId="3E43E7F6" w14:textId="625AC2E4" w:rsidR="00AC422E" w:rsidRDefault="007F25EE">
          <w:pPr>
            <w:pStyle w:val="11"/>
            <w:rPr>
              <w:rFonts w:asciiTheme="minorHAnsi" w:hAnsiTheme="minorHAnsi"/>
              <w:noProof/>
              <w:sz w:val="22"/>
              <w:szCs w:val="22"/>
            </w:rPr>
          </w:pPr>
          <w:hyperlink w:anchor="_Toc98261897" w:history="1">
            <w:r w:rsidR="00AC422E" w:rsidRPr="006668E3">
              <w:rPr>
                <w:rStyle w:val="ab"/>
                <w:rFonts w:cs="Times New Roman"/>
                <w:b/>
                <w:noProof/>
              </w:rPr>
              <w:t>Глава 2. Оптимизация программы</w:t>
            </w:r>
            <w:r w:rsidR="00AC422E">
              <w:rPr>
                <w:noProof/>
                <w:webHidden/>
              </w:rPr>
              <w:tab/>
            </w:r>
            <w:r w:rsidR="00AC422E">
              <w:rPr>
                <w:noProof/>
                <w:webHidden/>
              </w:rPr>
              <w:fldChar w:fldCharType="begin"/>
            </w:r>
            <w:r w:rsidR="00AC422E">
              <w:rPr>
                <w:noProof/>
                <w:webHidden/>
              </w:rPr>
              <w:instrText xml:space="preserve"> PAGEREF _Toc98261897 \h </w:instrText>
            </w:r>
            <w:r w:rsidR="00AC422E">
              <w:rPr>
                <w:noProof/>
                <w:webHidden/>
              </w:rPr>
            </w:r>
            <w:r w:rsidR="00AC422E">
              <w:rPr>
                <w:noProof/>
                <w:webHidden/>
              </w:rPr>
              <w:fldChar w:fldCharType="separate"/>
            </w:r>
            <w:r w:rsidR="008100C5">
              <w:rPr>
                <w:noProof/>
                <w:webHidden/>
              </w:rPr>
              <w:t>7</w:t>
            </w:r>
            <w:r w:rsidR="00AC422E">
              <w:rPr>
                <w:noProof/>
                <w:webHidden/>
              </w:rPr>
              <w:fldChar w:fldCharType="end"/>
            </w:r>
          </w:hyperlink>
        </w:p>
        <w:p w14:paraId="4E26AF3E" w14:textId="6FAB0824" w:rsidR="00AC422E" w:rsidRDefault="007F25EE">
          <w:pPr>
            <w:pStyle w:val="21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  <w:szCs w:val="22"/>
            </w:rPr>
          </w:pPr>
          <w:hyperlink w:anchor="_Toc98261898" w:history="1">
            <w:r w:rsidR="00AC422E" w:rsidRPr="006668E3">
              <w:rPr>
                <w:rStyle w:val="ab"/>
                <w:rFonts w:cs="Times New Roman"/>
                <w:b/>
                <w:noProof/>
              </w:rPr>
              <w:t>2.1. Оптимизация на уровне алгоритма</w:t>
            </w:r>
            <w:r w:rsidR="00AC422E">
              <w:rPr>
                <w:noProof/>
                <w:webHidden/>
              </w:rPr>
              <w:tab/>
            </w:r>
            <w:r w:rsidR="00AC422E">
              <w:rPr>
                <w:noProof/>
                <w:webHidden/>
              </w:rPr>
              <w:fldChar w:fldCharType="begin"/>
            </w:r>
            <w:r w:rsidR="00AC422E">
              <w:rPr>
                <w:noProof/>
                <w:webHidden/>
              </w:rPr>
              <w:instrText xml:space="preserve"> PAGEREF _Toc98261898 \h </w:instrText>
            </w:r>
            <w:r w:rsidR="00AC422E">
              <w:rPr>
                <w:noProof/>
                <w:webHidden/>
              </w:rPr>
            </w:r>
            <w:r w:rsidR="00AC422E">
              <w:rPr>
                <w:noProof/>
                <w:webHidden/>
              </w:rPr>
              <w:fldChar w:fldCharType="separate"/>
            </w:r>
            <w:r w:rsidR="008100C5">
              <w:rPr>
                <w:noProof/>
                <w:webHidden/>
              </w:rPr>
              <w:t>7</w:t>
            </w:r>
            <w:r w:rsidR="00AC422E">
              <w:rPr>
                <w:noProof/>
                <w:webHidden/>
              </w:rPr>
              <w:fldChar w:fldCharType="end"/>
            </w:r>
          </w:hyperlink>
        </w:p>
        <w:p w14:paraId="3D1DC66C" w14:textId="15E735A1" w:rsidR="00AC422E" w:rsidRDefault="007F25EE">
          <w:pPr>
            <w:pStyle w:val="21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  <w:szCs w:val="22"/>
            </w:rPr>
          </w:pPr>
          <w:hyperlink w:anchor="_Toc98261899" w:history="1">
            <w:r w:rsidR="00AC422E" w:rsidRPr="006668E3">
              <w:rPr>
                <w:rStyle w:val="ab"/>
                <w:rFonts w:cs="Times New Roman"/>
                <w:b/>
                <w:noProof/>
              </w:rPr>
              <w:t>2.2. Машинно-независимая оптимизация</w:t>
            </w:r>
            <w:r w:rsidR="00AC422E">
              <w:rPr>
                <w:noProof/>
                <w:webHidden/>
              </w:rPr>
              <w:tab/>
            </w:r>
            <w:r w:rsidR="00AC422E">
              <w:rPr>
                <w:noProof/>
                <w:webHidden/>
              </w:rPr>
              <w:fldChar w:fldCharType="begin"/>
            </w:r>
            <w:r w:rsidR="00AC422E">
              <w:rPr>
                <w:noProof/>
                <w:webHidden/>
              </w:rPr>
              <w:instrText xml:space="preserve"> PAGEREF _Toc98261899 \h </w:instrText>
            </w:r>
            <w:r w:rsidR="00AC422E">
              <w:rPr>
                <w:noProof/>
                <w:webHidden/>
              </w:rPr>
            </w:r>
            <w:r w:rsidR="00AC422E">
              <w:rPr>
                <w:noProof/>
                <w:webHidden/>
              </w:rPr>
              <w:fldChar w:fldCharType="separate"/>
            </w:r>
            <w:r w:rsidR="008100C5">
              <w:rPr>
                <w:noProof/>
                <w:webHidden/>
              </w:rPr>
              <w:t>8</w:t>
            </w:r>
            <w:r w:rsidR="00AC422E">
              <w:rPr>
                <w:noProof/>
                <w:webHidden/>
              </w:rPr>
              <w:fldChar w:fldCharType="end"/>
            </w:r>
          </w:hyperlink>
        </w:p>
        <w:p w14:paraId="3A520277" w14:textId="5DEA40C6" w:rsidR="00AC422E" w:rsidRDefault="007F25EE">
          <w:pPr>
            <w:pStyle w:val="21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  <w:szCs w:val="22"/>
            </w:rPr>
          </w:pPr>
          <w:hyperlink w:anchor="_Toc98261900" w:history="1">
            <w:r w:rsidR="00AC422E" w:rsidRPr="006668E3">
              <w:rPr>
                <w:rStyle w:val="ab"/>
                <w:rFonts w:cs="Times New Roman"/>
                <w:b/>
                <w:noProof/>
              </w:rPr>
              <w:t>2.3. Машинно-зависимая оптимизация</w:t>
            </w:r>
            <w:r w:rsidR="00AC422E">
              <w:rPr>
                <w:noProof/>
                <w:webHidden/>
              </w:rPr>
              <w:tab/>
            </w:r>
            <w:r w:rsidR="00AC422E">
              <w:rPr>
                <w:noProof/>
                <w:webHidden/>
              </w:rPr>
              <w:fldChar w:fldCharType="begin"/>
            </w:r>
            <w:r w:rsidR="00AC422E">
              <w:rPr>
                <w:noProof/>
                <w:webHidden/>
              </w:rPr>
              <w:instrText xml:space="preserve"> PAGEREF _Toc98261900 \h </w:instrText>
            </w:r>
            <w:r w:rsidR="00AC422E">
              <w:rPr>
                <w:noProof/>
                <w:webHidden/>
              </w:rPr>
            </w:r>
            <w:r w:rsidR="00AC422E">
              <w:rPr>
                <w:noProof/>
                <w:webHidden/>
              </w:rPr>
              <w:fldChar w:fldCharType="separate"/>
            </w:r>
            <w:r w:rsidR="008100C5">
              <w:rPr>
                <w:noProof/>
                <w:webHidden/>
              </w:rPr>
              <w:t>13</w:t>
            </w:r>
            <w:r w:rsidR="00AC422E">
              <w:rPr>
                <w:noProof/>
                <w:webHidden/>
              </w:rPr>
              <w:fldChar w:fldCharType="end"/>
            </w:r>
          </w:hyperlink>
        </w:p>
        <w:p w14:paraId="773551EA" w14:textId="382AC0DE" w:rsidR="00AC422E" w:rsidRDefault="007F25EE">
          <w:pPr>
            <w:pStyle w:val="21"/>
            <w:tabs>
              <w:tab w:val="right" w:leader="dot" w:pos="9344"/>
            </w:tabs>
            <w:rPr>
              <w:rFonts w:asciiTheme="minorHAnsi" w:hAnsiTheme="minorHAnsi"/>
              <w:noProof/>
              <w:sz w:val="22"/>
              <w:szCs w:val="22"/>
            </w:rPr>
          </w:pPr>
          <w:hyperlink w:anchor="_Toc98261901" w:history="1">
            <w:r w:rsidR="00AC422E" w:rsidRPr="006668E3">
              <w:rPr>
                <w:rStyle w:val="ab"/>
                <w:rFonts w:cs="Times New Roman"/>
                <w:b/>
                <w:noProof/>
              </w:rPr>
              <w:t>2.4. Ассемблерная вставка</w:t>
            </w:r>
            <w:r w:rsidR="00AC422E">
              <w:rPr>
                <w:noProof/>
                <w:webHidden/>
              </w:rPr>
              <w:tab/>
            </w:r>
            <w:r w:rsidR="00AC422E">
              <w:rPr>
                <w:noProof/>
                <w:webHidden/>
              </w:rPr>
              <w:fldChar w:fldCharType="begin"/>
            </w:r>
            <w:r w:rsidR="00AC422E">
              <w:rPr>
                <w:noProof/>
                <w:webHidden/>
              </w:rPr>
              <w:instrText xml:space="preserve"> PAGEREF _Toc98261901 \h </w:instrText>
            </w:r>
            <w:r w:rsidR="00AC422E">
              <w:rPr>
                <w:noProof/>
                <w:webHidden/>
              </w:rPr>
            </w:r>
            <w:r w:rsidR="00AC422E">
              <w:rPr>
                <w:noProof/>
                <w:webHidden/>
              </w:rPr>
              <w:fldChar w:fldCharType="separate"/>
            </w:r>
            <w:r w:rsidR="008100C5">
              <w:rPr>
                <w:noProof/>
                <w:webHidden/>
              </w:rPr>
              <w:t>15</w:t>
            </w:r>
            <w:r w:rsidR="00AC422E">
              <w:rPr>
                <w:noProof/>
                <w:webHidden/>
              </w:rPr>
              <w:fldChar w:fldCharType="end"/>
            </w:r>
          </w:hyperlink>
        </w:p>
        <w:p w14:paraId="5394712C" w14:textId="3BE1BBE0" w:rsidR="00AC422E" w:rsidRDefault="007F25EE">
          <w:pPr>
            <w:pStyle w:val="11"/>
            <w:rPr>
              <w:rFonts w:asciiTheme="minorHAnsi" w:hAnsiTheme="minorHAnsi"/>
              <w:noProof/>
              <w:sz w:val="22"/>
              <w:szCs w:val="22"/>
            </w:rPr>
          </w:pPr>
          <w:hyperlink w:anchor="_Toc98261902" w:history="1">
            <w:r w:rsidR="00AC422E" w:rsidRPr="006668E3">
              <w:rPr>
                <w:rStyle w:val="ab"/>
                <w:rFonts w:cs="Times New Roman"/>
                <w:b/>
                <w:noProof/>
              </w:rPr>
              <w:t>Глава 3. Тестирование разработанной программы</w:t>
            </w:r>
            <w:r w:rsidR="00AC422E">
              <w:rPr>
                <w:noProof/>
                <w:webHidden/>
              </w:rPr>
              <w:tab/>
            </w:r>
            <w:r w:rsidR="00AC422E">
              <w:rPr>
                <w:noProof/>
                <w:webHidden/>
              </w:rPr>
              <w:fldChar w:fldCharType="begin"/>
            </w:r>
            <w:r w:rsidR="00AC422E">
              <w:rPr>
                <w:noProof/>
                <w:webHidden/>
              </w:rPr>
              <w:instrText xml:space="preserve"> PAGEREF _Toc98261902 \h </w:instrText>
            </w:r>
            <w:r w:rsidR="00AC422E">
              <w:rPr>
                <w:noProof/>
                <w:webHidden/>
              </w:rPr>
            </w:r>
            <w:r w:rsidR="00AC422E">
              <w:rPr>
                <w:noProof/>
                <w:webHidden/>
              </w:rPr>
              <w:fldChar w:fldCharType="separate"/>
            </w:r>
            <w:r w:rsidR="008100C5">
              <w:rPr>
                <w:noProof/>
                <w:webHidden/>
              </w:rPr>
              <w:t>17</w:t>
            </w:r>
            <w:r w:rsidR="00AC422E">
              <w:rPr>
                <w:noProof/>
                <w:webHidden/>
              </w:rPr>
              <w:fldChar w:fldCharType="end"/>
            </w:r>
          </w:hyperlink>
        </w:p>
        <w:p w14:paraId="00C685DF" w14:textId="10CDEE42" w:rsidR="00AC422E" w:rsidRDefault="007F25EE">
          <w:pPr>
            <w:pStyle w:val="11"/>
            <w:rPr>
              <w:rFonts w:asciiTheme="minorHAnsi" w:hAnsiTheme="minorHAnsi"/>
              <w:noProof/>
              <w:sz w:val="22"/>
              <w:szCs w:val="22"/>
            </w:rPr>
          </w:pPr>
          <w:hyperlink w:anchor="_Toc98261903" w:history="1">
            <w:r w:rsidR="00AC422E" w:rsidRPr="006668E3">
              <w:rPr>
                <w:rStyle w:val="ab"/>
                <w:rFonts w:cs="Times New Roman"/>
                <w:b/>
                <w:noProof/>
              </w:rPr>
              <w:t xml:space="preserve">Работа с </w:t>
            </w:r>
            <w:r w:rsidR="00AC422E" w:rsidRPr="006668E3">
              <w:rPr>
                <w:rStyle w:val="ab"/>
                <w:rFonts w:cs="Times New Roman"/>
                <w:b/>
                <w:noProof/>
                <w:lang w:val="en-US"/>
              </w:rPr>
              <w:t>Git</w:t>
            </w:r>
            <w:r w:rsidR="00AC422E">
              <w:rPr>
                <w:noProof/>
                <w:webHidden/>
              </w:rPr>
              <w:tab/>
            </w:r>
            <w:r w:rsidR="00AC422E">
              <w:rPr>
                <w:noProof/>
                <w:webHidden/>
              </w:rPr>
              <w:fldChar w:fldCharType="begin"/>
            </w:r>
            <w:r w:rsidR="00AC422E">
              <w:rPr>
                <w:noProof/>
                <w:webHidden/>
              </w:rPr>
              <w:instrText xml:space="preserve"> PAGEREF _Toc98261903 \h </w:instrText>
            </w:r>
            <w:r w:rsidR="00AC422E">
              <w:rPr>
                <w:noProof/>
                <w:webHidden/>
              </w:rPr>
            </w:r>
            <w:r w:rsidR="00AC422E">
              <w:rPr>
                <w:noProof/>
                <w:webHidden/>
              </w:rPr>
              <w:fldChar w:fldCharType="separate"/>
            </w:r>
            <w:r w:rsidR="008100C5">
              <w:rPr>
                <w:noProof/>
                <w:webHidden/>
              </w:rPr>
              <w:t>19</w:t>
            </w:r>
            <w:r w:rsidR="00AC422E">
              <w:rPr>
                <w:noProof/>
                <w:webHidden/>
              </w:rPr>
              <w:fldChar w:fldCharType="end"/>
            </w:r>
          </w:hyperlink>
        </w:p>
        <w:p w14:paraId="5B0A6A2B" w14:textId="186AF518" w:rsidR="00AC422E" w:rsidRDefault="007F25EE">
          <w:pPr>
            <w:pStyle w:val="11"/>
            <w:rPr>
              <w:rFonts w:asciiTheme="minorHAnsi" w:hAnsiTheme="minorHAnsi"/>
              <w:noProof/>
              <w:sz w:val="22"/>
              <w:szCs w:val="22"/>
            </w:rPr>
          </w:pPr>
          <w:hyperlink w:anchor="_Toc98261904" w:history="1">
            <w:r w:rsidR="00AC422E" w:rsidRPr="006668E3">
              <w:rPr>
                <w:rStyle w:val="ab"/>
                <w:rFonts w:cs="Times New Roman"/>
                <w:b/>
                <w:noProof/>
              </w:rPr>
              <w:t>Заключение</w:t>
            </w:r>
            <w:r w:rsidR="00AC422E">
              <w:rPr>
                <w:noProof/>
                <w:webHidden/>
              </w:rPr>
              <w:tab/>
            </w:r>
            <w:r w:rsidR="00AC422E">
              <w:rPr>
                <w:noProof/>
                <w:webHidden/>
              </w:rPr>
              <w:fldChar w:fldCharType="begin"/>
            </w:r>
            <w:r w:rsidR="00AC422E">
              <w:rPr>
                <w:noProof/>
                <w:webHidden/>
              </w:rPr>
              <w:instrText xml:space="preserve"> PAGEREF _Toc98261904 \h </w:instrText>
            </w:r>
            <w:r w:rsidR="00AC422E">
              <w:rPr>
                <w:noProof/>
                <w:webHidden/>
              </w:rPr>
            </w:r>
            <w:r w:rsidR="00AC422E">
              <w:rPr>
                <w:noProof/>
                <w:webHidden/>
              </w:rPr>
              <w:fldChar w:fldCharType="separate"/>
            </w:r>
            <w:r w:rsidR="008100C5">
              <w:rPr>
                <w:noProof/>
                <w:webHidden/>
              </w:rPr>
              <w:t>21</w:t>
            </w:r>
            <w:r w:rsidR="00AC422E">
              <w:rPr>
                <w:noProof/>
                <w:webHidden/>
              </w:rPr>
              <w:fldChar w:fldCharType="end"/>
            </w:r>
          </w:hyperlink>
        </w:p>
        <w:p w14:paraId="0D4DCB89" w14:textId="3997C944" w:rsidR="00F66656" w:rsidRDefault="00F66656">
          <w:r w:rsidRPr="00456F60">
            <w:rPr>
              <w:b/>
              <w:bCs/>
            </w:rPr>
            <w:fldChar w:fldCharType="end"/>
          </w:r>
        </w:p>
      </w:sdtContent>
    </w:sdt>
    <w:p w14:paraId="7C8603FC" w14:textId="77777777" w:rsidR="00791242" w:rsidRDefault="00791242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3C53C3BF" w14:textId="77777777" w:rsidR="00791242" w:rsidRDefault="00791242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7489511F" w14:textId="77777777" w:rsidR="00791242" w:rsidRDefault="00791242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52FA1130" w14:textId="77777777" w:rsidR="00791242" w:rsidRDefault="00791242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5E725340" w14:textId="77777777" w:rsidR="00F66656" w:rsidRDefault="00F66656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62F09EE8" w14:textId="77777777" w:rsidR="00F66656" w:rsidRDefault="00F66656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440D1042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443595FC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56C7AE80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457E490E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18C56EC9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6937E08C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1FAE384C" w14:textId="77777777" w:rsidR="00F66656" w:rsidRDefault="00F66656" w:rsidP="00456F60">
      <w:pPr>
        <w:tabs>
          <w:tab w:val="left" w:pos="6660"/>
        </w:tabs>
        <w:suppressAutoHyphens/>
        <w:spacing w:line="360" w:lineRule="auto"/>
        <w:ind w:firstLine="0"/>
        <w:rPr>
          <w:rFonts w:eastAsia="Times New Roman" w:cs="Times New Roman"/>
          <w:b/>
          <w:sz w:val="36"/>
        </w:rPr>
      </w:pPr>
    </w:p>
    <w:p w14:paraId="79B2827D" w14:textId="77777777" w:rsidR="00456F60" w:rsidRDefault="00456F60" w:rsidP="00456F60">
      <w:pPr>
        <w:tabs>
          <w:tab w:val="left" w:pos="6660"/>
        </w:tabs>
        <w:suppressAutoHyphens/>
        <w:spacing w:line="360" w:lineRule="auto"/>
        <w:ind w:firstLine="0"/>
        <w:rPr>
          <w:rFonts w:eastAsia="Times New Roman" w:cs="Times New Roman"/>
          <w:b/>
          <w:sz w:val="36"/>
        </w:rPr>
      </w:pPr>
    </w:p>
    <w:p w14:paraId="5044EF2B" w14:textId="77777777" w:rsidR="00F66656" w:rsidRDefault="00F66656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6"/>
        </w:rPr>
      </w:pPr>
    </w:p>
    <w:p w14:paraId="7F9824E7" w14:textId="77777777" w:rsidR="00396BEB" w:rsidRDefault="0099628E" w:rsidP="00396BEB">
      <w:pPr>
        <w:pStyle w:val="1"/>
        <w:jc w:val="center"/>
        <w:rPr>
          <w:rFonts w:ascii="Times New Roman" w:eastAsia="Times New Roman" w:hAnsi="Times New Roman" w:cs="Times New Roman"/>
          <w:b/>
          <w:color w:val="auto"/>
          <w:sz w:val="36"/>
        </w:rPr>
      </w:pPr>
      <w:bookmarkStart w:id="0" w:name="_Toc98261895"/>
      <w:r w:rsidRPr="00791242">
        <w:rPr>
          <w:rFonts w:ascii="Times New Roman" w:eastAsia="Times New Roman" w:hAnsi="Times New Roman" w:cs="Times New Roman"/>
          <w:b/>
          <w:color w:val="auto"/>
          <w:sz w:val="36"/>
        </w:rPr>
        <w:t>Введение</w:t>
      </w:r>
      <w:bookmarkEnd w:id="0"/>
    </w:p>
    <w:p w14:paraId="0ACC9B6C" w14:textId="77777777" w:rsidR="00396BEB" w:rsidRPr="00396BEB" w:rsidRDefault="00396BEB" w:rsidP="00396BEB">
      <w:pPr>
        <w:rPr>
          <w:sz w:val="32"/>
        </w:rPr>
      </w:pPr>
    </w:p>
    <w:p w14:paraId="6673281E" w14:textId="77777777" w:rsidR="00396BEB" w:rsidRPr="00396BEB" w:rsidRDefault="00396BEB" w:rsidP="00396BEB">
      <w:pPr>
        <w:spacing w:line="360" w:lineRule="auto"/>
        <w:rPr>
          <w:rFonts w:eastAsia="Times New Roman" w:cs="Times New Roman"/>
          <w:sz w:val="24"/>
          <w:szCs w:val="24"/>
        </w:rPr>
      </w:pPr>
      <w:r>
        <w:rPr>
          <w:rFonts w:eastAsia="Times New Roman" w:cs="Times New Roman"/>
          <w:color w:val="000000"/>
        </w:rPr>
        <w:t>Оптимизация кода –</w:t>
      </w:r>
      <w:r w:rsidRPr="00396BEB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усовершенствование программы с помощью различных методов</w:t>
      </w:r>
      <w:r w:rsidRPr="00396BEB">
        <w:rPr>
          <w:rFonts w:eastAsia="Times New Roman" w:cs="Times New Roman"/>
          <w:color w:val="000000"/>
        </w:rPr>
        <w:t xml:space="preserve"> преобразования кода ради улучшения его характеристик и повышения эффективности. Среди ее целей можно указать уменьшения объема кода, объема оперативной памяти, используемой программой</w:t>
      </w:r>
      <w:r>
        <w:rPr>
          <w:rFonts w:eastAsia="Times New Roman" w:cs="Times New Roman"/>
          <w:color w:val="000000"/>
        </w:rPr>
        <w:t>,</w:t>
      </w:r>
      <w:r w:rsidRPr="00396BEB">
        <w:rPr>
          <w:rFonts w:eastAsia="Times New Roman" w:cs="Times New Roman"/>
          <w:color w:val="000000"/>
        </w:rPr>
        <w:t xml:space="preserve"> ускорение работы программы, уменьшение количества операций ввода вывода</w:t>
      </w:r>
      <w:r>
        <w:rPr>
          <w:rFonts w:eastAsia="Times New Roman" w:cs="Times New Roman"/>
          <w:color w:val="000000"/>
        </w:rPr>
        <w:t xml:space="preserve"> (прогр</w:t>
      </w:r>
      <w:r w:rsidR="00456F60">
        <w:rPr>
          <w:rFonts w:eastAsia="Times New Roman" w:cs="Times New Roman"/>
          <w:color w:val="000000"/>
        </w:rPr>
        <w:t>амма становится более автоматизи</w:t>
      </w:r>
      <w:r>
        <w:rPr>
          <w:rFonts w:eastAsia="Times New Roman" w:cs="Times New Roman"/>
          <w:color w:val="000000"/>
        </w:rPr>
        <w:t>рованной)</w:t>
      </w:r>
      <w:r w:rsidRPr="00396BEB">
        <w:rPr>
          <w:rFonts w:eastAsia="Times New Roman" w:cs="Times New Roman"/>
          <w:color w:val="000000"/>
        </w:rPr>
        <w:t>. Существуют различные оптимизации: алгоритмические, машинно-независимые, оптимизации переходов, машинно-зависимые, оптимизации на уровне ассемблера и внутри процессора и другие.</w:t>
      </w:r>
    </w:p>
    <w:p w14:paraId="6AD6F557" w14:textId="7EA4393D" w:rsidR="00396BEB" w:rsidRPr="00396BEB" w:rsidRDefault="00396BEB" w:rsidP="00396BEB">
      <w:pPr>
        <w:spacing w:line="360" w:lineRule="auto"/>
        <w:rPr>
          <w:rFonts w:eastAsia="Times New Roman" w:cs="Times New Roman"/>
          <w:sz w:val="24"/>
          <w:szCs w:val="24"/>
        </w:rPr>
      </w:pPr>
      <w:r w:rsidRPr="00396BEB">
        <w:rPr>
          <w:rFonts w:eastAsia="Times New Roman" w:cs="Times New Roman"/>
          <w:color w:val="000000"/>
        </w:rPr>
        <w:t>Объектом исследования является неоптимизированный программный код</w:t>
      </w:r>
      <w:r>
        <w:rPr>
          <w:rFonts w:eastAsia="Times New Roman" w:cs="Times New Roman"/>
          <w:color w:val="000000"/>
        </w:rPr>
        <w:t xml:space="preserve"> </w:t>
      </w:r>
      <w:r w:rsidR="00A7627C">
        <w:rPr>
          <w:rFonts w:eastAsia="Times New Roman" w:cs="Times New Roman"/>
          <w:color w:val="000000"/>
        </w:rPr>
        <w:t>раскрашивания карты с помощью минимального количества цветов</w:t>
      </w:r>
      <w:r w:rsidRPr="00396BEB">
        <w:rPr>
          <w:rFonts w:eastAsia="Times New Roman" w:cs="Times New Roman"/>
          <w:color w:val="000000"/>
        </w:rPr>
        <w:t>.</w:t>
      </w:r>
    </w:p>
    <w:p w14:paraId="538F00C4" w14:textId="7C95C485" w:rsidR="00396BEB" w:rsidRPr="00396BEB" w:rsidRDefault="00396BEB" w:rsidP="00396BEB">
      <w:pPr>
        <w:spacing w:line="360" w:lineRule="auto"/>
        <w:rPr>
          <w:rFonts w:eastAsia="Times New Roman" w:cs="Times New Roman"/>
          <w:sz w:val="24"/>
          <w:szCs w:val="24"/>
        </w:rPr>
      </w:pPr>
      <w:r w:rsidRPr="00396BEB">
        <w:rPr>
          <w:rFonts w:eastAsia="Times New Roman" w:cs="Times New Roman"/>
          <w:color w:val="000000"/>
        </w:rPr>
        <w:t>Предметом исследования является</w:t>
      </w:r>
      <w:r>
        <w:rPr>
          <w:rFonts w:eastAsia="Times New Roman" w:cs="Times New Roman"/>
          <w:color w:val="000000"/>
        </w:rPr>
        <w:t xml:space="preserve"> код</w:t>
      </w:r>
      <w:r w:rsidRPr="00396BEB">
        <w:rPr>
          <w:rFonts w:eastAsia="Times New Roman" w:cs="Times New Roman"/>
          <w:color w:val="000000"/>
        </w:rPr>
        <w:t xml:space="preserve"> </w:t>
      </w:r>
      <w:r w:rsidR="00A7627C">
        <w:rPr>
          <w:rFonts w:eastAsia="Times New Roman" w:cs="Times New Roman"/>
          <w:color w:val="000000"/>
        </w:rPr>
        <w:t>алгоритма раскрашивания карты</w:t>
      </w:r>
      <w:r>
        <w:rPr>
          <w:rFonts w:eastAsia="Times New Roman" w:cs="Times New Roman"/>
          <w:color w:val="000000"/>
        </w:rPr>
        <w:t>, реализованный в программе.</w:t>
      </w:r>
    </w:p>
    <w:p w14:paraId="301D4A47" w14:textId="77777777" w:rsidR="00396BEB" w:rsidRDefault="00396BEB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6EB74EEC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095B985E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19F0FF87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4D87AC6B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68EE5E8F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1BAE7E0D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102673FF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2E3CA4C0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67892C8B" w14:textId="77777777" w:rsidR="00456F60" w:rsidRDefault="00456F60" w:rsidP="0099628E">
      <w:pPr>
        <w:tabs>
          <w:tab w:val="left" w:pos="6660"/>
        </w:tabs>
        <w:suppressAutoHyphens/>
        <w:spacing w:line="360" w:lineRule="auto"/>
        <w:ind w:firstLine="432"/>
        <w:jc w:val="center"/>
        <w:rPr>
          <w:rFonts w:eastAsia="Times New Roman" w:cs="Times New Roman"/>
          <w:b/>
          <w:sz w:val="32"/>
        </w:rPr>
      </w:pPr>
    </w:p>
    <w:p w14:paraId="6F98C27D" w14:textId="77777777" w:rsidR="00456F60" w:rsidRPr="00396BEB" w:rsidRDefault="00456F60" w:rsidP="00AC422E">
      <w:pPr>
        <w:tabs>
          <w:tab w:val="left" w:pos="6660"/>
        </w:tabs>
        <w:suppressAutoHyphens/>
        <w:spacing w:line="360" w:lineRule="auto"/>
        <w:ind w:firstLine="0"/>
        <w:rPr>
          <w:rFonts w:eastAsia="Times New Roman" w:cs="Times New Roman"/>
          <w:b/>
          <w:sz w:val="32"/>
        </w:rPr>
      </w:pPr>
    </w:p>
    <w:p w14:paraId="526A194A" w14:textId="77777777" w:rsidR="00AB28D4" w:rsidRPr="00456F60" w:rsidRDefault="00FB3B41" w:rsidP="00456F60">
      <w:pPr>
        <w:pStyle w:val="1"/>
        <w:jc w:val="center"/>
        <w:rPr>
          <w:rFonts w:ascii="Times New Roman" w:hAnsi="Times New Roman" w:cs="Times New Roman"/>
          <w:b/>
          <w:color w:val="auto"/>
          <w:sz w:val="36"/>
          <w:szCs w:val="36"/>
        </w:rPr>
      </w:pPr>
      <w:bookmarkStart w:id="1" w:name="_Toc98261896"/>
      <w:r w:rsidRPr="00456F60">
        <w:rPr>
          <w:rFonts w:ascii="Times New Roman" w:hAnsi="Times New Roman" w:cs="Times New Roman"/>
          <w:b/>
          <w:color w:val="auto"/>
          <w:sz w:val="36"/>
          <w:szCs w:val="36"/>
        </w:rPr>
        <w:lastRenderedPageBreak/>
        <w:t>Глава 1. Профилирование исходной программы</w:t>
      </w:r>
      <w:bookmarkEnd w:id="1"/>
    </w:p>
    <w:p w14:paraId="4B590AAB" w14:textId="77777777" w:rsidR="00FB3B41" w:rsidRDefault="00FB3B41" w:rsidP="00FB3B41">
      <w:pPr>
        <w:autoSpaceDE w:val="0"/>
        <w:autoSpaceDN w:val="0"/>
        <w:adjustRightInd w:val="0"/>
        <w:spacing w:line="360" w:lineRule="auto"/>
        <w:ind w:firstLine="0"/>
        <w:jc w:val="center"/>
        <w:rPr>
          <w:rFonts w:cs="Times New Roman"/>
          <w:b/>
          <w:sz w:val="32"/>
          <w:szCs w:val="36"/>
        </w:rPr>
      </w:pPr>
    </w:p>
    <w:p w14:paraId="31FB1358" w14:textId="75AB1D08" w:rsidR="00FB3B41" w:rsidRDefault="00FB3B41" w:rsidP="00FB3B41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36"/>
        </w:rPr>
      </w:pPr>
      <w:r>
        <w:rPr>
          <w:rFonts w:cs="Times New Roman"/>
          <w:szCs w:val="36"/>
        </w:rPr>
        <w:tab/>
        <w:t xml:space="preserve">Перед </w:t>
      </w:r>
      <w:proofErr w:type="spellStart"/>
      <w:r>
        <w:rPr>
          <w:rFonts w:cs="Times New Roman"/>
          <w:szCs w:val="36"/>
        </w:rPr>
        <w:t>приступлением</w:t>
      </w:r>
      <w:proofErr w:type="spellEnd"/>
      <w:r>
        <w:rPr>
          <w:rFonts w:cs="Times New Roman"/>
          <w:szCs w:val="36"/>
        </w:rPr>
        <w:t xml:space="preserve"> </w:t>
      </w:r>
      <w:r w:rsidR="00A7627C">
        <w:rPr>
          <w:rFonts w:cs="Times New Roman"/>
          <w:szCs w:val="36"/>
        </w:rPr>
        <w:t>к</w:t>
      </w:r>
      <w:r>
        <w:rPr>
          <w:rFonts w:cs="Times New Roman"/>
          <w:szCs w:val="36"/>
        </w:rPr>
        <w:t xml:space="preserve"> оптимизации программы было выполнено ее профилирование. Время работы исходной программы в зависимости от объемов файлов приведено в таблице 1.</w:t>
      </w:r>
    </w:p>
    <w:p w14:paraId="0821ECEA" w14:textId="77777777" w:rsidR="00FB3B41" w:rsidRDefault="00FB3B41" w:rsidP="00FB3B41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36"/>
        </w:rPr>
      </w:pPr>
      <w:r>
        <w:rPr>
          <w:rFonts w:cs="Times New Roman"/>
          <w:szCs w:val="36"/>
        </w:rPr>
        <w:t>Таблица 1 – Зависимость времени работы программы от объема входных файлов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815"/>
        <w:gridCol w:w="4394"/>
      </w:tblGrid>
      <w:tr w:rsidR="00553FF8" w14:paraId="7CA17181" w14:textId="77777777" w:rsidTr="00553FF8">
        <w:tc>
          <w:tcPr>
            <w:tcW w:w="4815" w:type="dxa"/>
            <w:shd w:val="clear" w:color="auto" w:fill="E7E6E6" w:themeFill="background2"/>
          </w:tcPr>
          <w:p w14:paraId="188A8D99" w14:textId="77777777" w:rsidR="00553FF8" w:rsidRDefault="00553FF8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Объем первого файла</w:t>
            </w:r>
          </w:p>
        </w:tc>
        <w:tc>
          <w:tcPr>
            <w:tcW w:w="4394" w:type="dxa"/>
            <w:shd w:val="clear" w:color="auto" w:fill="E7E6E6" w:themeFill="background2"/>
          </w:tcPr>
          <w:p w14:paraId="06155D1A" w14:textId="77777777" w:rsidR="00553FF8" w:rsidRDefault="00553FF8" w:rsidP="00280A26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Время работы программы</w:t>
            </w:r>
          </w:p>
        </w:tc>
      </w:tr>
      <w:tr w:rsidR="00553FF8" w14:paraId="613704E7" w14:textId="77777777" w:rsidTr="00553FF8">
        <w:tc>
          <w:tcPr>
            <w:tcW w:w="4815" w:type="dxa"/>
          </w:tcPr>
          <w:p w14:paraId="588C5181" w14:textId="5E3E3317" w:rsidR="00553FF8" w:rsidRPr="00553FF8" w:rsidRDefault="00553FF8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</w:rPr>
              <w:t xml:space="preserve">До </w:t>
            </w:r>
            <w:r>
              <w:rPr>
                <w:rFonts w:cs="Times New Roman"/>
                <w:szCs w:val="24"/>
                <w:lang w:val="en-US"/>
              </w:rPr>
              <w:t>9</w:t>
            </w:r>
            <w:r>
              <w:rPr>
                <w:rFonts w:cs="Times New Roman"/>
                <w:szCs w:val="24"/>
              </w:rPr>
              <w:t>0 Кб</w:t>
            </w:r>
          </w:p>
        </w:tc>
        <w:tc>
          <w:tcPr>
            <w:tcW w:w="4394" w:type="dxa"/>
          </w:tcPr>
          <w:p w14:paraId="4D5F6F20" w14:textId="24E3FB79" w:rsidR="00553FF8" w:rsidRPr="00553FF8" w:rsidRDefault="00553FF8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&lt;0,044</w:t>
            </w:r>
            <w:r>
              <w:rPr>
                <w:rFonts w:cs="Times New Roman"/>
                <w:szCs w:val="24"/>
                <w:lang w:val="en-US"/>
              </w:rPr>
              <w:t xml:space="preserve"> </w:t>
            </w:r>
            <w:r>
              <w:rPr>
                <w:rFonts w:cs="Times New Roman"/>
                <w:szCs w:val="24"/>
              </w:rPr>
              <w:t>сек</w:t>
            </w:r>
          </w:p>
        </w:tc>
      </w:tr>
      <w:tr w:rsidR="00553FF8" w14:paraId="5AD8B041" w14:textId="77777777" w:rsidTr="00553FF8">
        <w:tc>
          <w:tcPr>
            <w:tcW w:w="4815" w:type="dxa"/>
          </w:tcPr>
          <w:p w14:paraId="16C3E970" w14:textId="0731925D" w:rsidR="00553FF8" w:rsidRPr="001705F7" w:rsidRDefault="00202FDE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9</w:t>
            </w:r>
            <w:r w:rsidR="00553FF8">
              <w:rPr>
                <w:rFonts w:cs="Times New Roman"/>
                <w:szCs w:val="24"/>
              </w:rPr>
              <w:t>0-</w:t>
            </w:r>
            <w:r>
              <w:rPr>
                <w:rFonts w:cs="Times New Roman"/>
                <w:szCs w:val="24"/>
              </w:rPr>
              <w:t>22</w:t>
            </w:r>
            <w:r w:rsidR="00553FF8">
              <w:rPr>
                <w:rFonts w:cs="Times New Roman"/>
                <w:szCs w:val="24"/>
              </w:rPr>
              <w:t>0</w:t>
            </w:r>
            <w:proofErr w:type="gramEnd"/>
            <w:r w:rsidR="00553FF8">
              <w:rPr>
                <w:rFonts w:cs="Times New Roman"/>
                <w:szCs w:val="24"/>
              </w:rPr>
              <w:t xml:space="preserve"> Кб</w:t>
            </w:r>
          </w:p>
        </w:tc>
        <w:tc>
          <w:tcPr>
            <w:tcW w:w="4394" w:type="dxa"/>
          </w:tcPr>
          <w:p w14:paraId="2FEE0F96" w14:textId="0B8B5371" w:rsidR="00553FF8" w:rsidRPr="001705F7" w:rsidRDefault="00202FDE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044-0,079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</w:tr>
      <w:tr w:rsidR="00553FF8" w14:paraId="171F2072" w14:textId="77777777" w:rsidTr="00553FF8">
        <w:tc>
          <w:tcPr>
            <w:tcW w:w="4815" w:type="dxa"/>
          </w:tcPr>
          <w:p w14:paraId="45EE8162" w14:textId="094373CE" w:rsidR="00553FF8" w:rsidRPr="001705F7" w:rsidRDefault="00202FDE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220</w:t>
            </w:r>
            <w:r w:rsidR="00553FF8">
              <w:rPr>
                <w:rFonts w:cs="Times New Roman"/>
                <w:szCs w:val="24"/>
              </w:rPr>
              <w:t>-</w:t>
            </w:r>
            <w:r>
              <w:rPr>
                <w:rFonts w:cs="Times New Roman"/>
                <w:szCs w:val="24"/>
              </w:rPr>
              <w:t>330</w:t>
            </w:r>
            <w:proofErr w:type="gramEnd"/>
            <w:r w:rsidR="00553FF8">
              <w:rPr>
                <w:rFonts w:cs="Times New Roman"/>
                <w:szCs w:val="24"/>
              </w:rPr>
              <w:t xml:space="preserve"> Кб</w:t>
            </w:r>
          </w:p>
        </w:tc>
        <w:tc>
          <w:tcPr>
            <w:tcW w:w="4394" w:type="dxa"/>
          </w:tcPr>
          <w:p w14:paraId="476209CF" w14:textId="55600014" w:rsidR="00553FF8" w:rsidRPr="001705F7" w:rsidRDefault="00202FDE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079-0,096</w:t>
            </w:r>
            <w:proofErr w:type="gramEnd"/>
            <w:r w:rsidR="00553FF8">
              <w:rPr>
                <w:rFonts w:cs="Times New Roman"/>
                <w:szCs w:val="24"/>
              </w:rPr>
              <w:t xml:space="preserve"> сек</w:t>
            </w:r>
          </w:p>
        </w:tc>
      </w:tr>
      <w:tr w:rsidR="00553FF8" w14:paraId="40585F27" w14:textId="77777777" w:rsidTr="00553FF8">
        <w:tc>
          <w:tcPr>
            <w:tcW w:w="4815" w:type="dxa"/>
          </w:tcPr>
          <w:p w14:paraId="202C6B84" w14:textId="1D781081" w:rsidR="00553FF8" w:rsidRPr="001705F7" w:rsidRDefault="00C36EC7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330</w:t>
            </w:r>
            <w:r w:rsidR="00553FF8">
              <w:rPr>
                <w:rFonts w:cs="Times New Roman"/>
                <w:szCs w:val="24"/>
                <w:lang w:val="en-US"/>
              </w:rPr>
              <w:t>-</w:t>
            </w:r>
            <w:r>
              <w:rPr>
                <w:rFonts w:cs="Times New Roman"/>
                <w:szCs w:val="24"/>
              </w:rPr>
              <w:t>510</w:t>
            </w:r>
            <w:proofErr w:type="gramEnd"/>
            <w:r w:rsidR="00553FF8">
              <w:rPr>
                <w:rFonts w:cs="Times New Roman"/>
                <w:szCs w:val="24"/>
                <w:lang w:val="en-US"/>
              </w:rPr>
              <w:t xml:space="preserve"> </w:t>
            </w:r>
            <w:r w:rsidR="00553FF8">
              <w:rPr>
                <w:rFonts w:cs="Times New Roman"/>
                <w:szCs w:val="24"/>
              </w:rPr>
              <w:t>Кб</w:t>
            </w:r>
          </w:p>
        </w:tc>
        <w:tc>
          <w:tcPr>
            <w:tcW w:w="4394" w:type="dxa"/>
          </w:tcPr>
          <w:p w14:paraId="2BDFB610" w14:textId="7E53F6A8" w:rsidR="00553FF8" w:rsidRDefault="00C36EC7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096-</w:t>
            </w:r>
            <w:r w:rsidR="003604F8">
              <w:rPr>
                <w:rFonts w:cs="Times New Roman"/>
                <w:szCs w:val="24"/>
              </w:rPr>
              <w:t>0,</w:t>
            </w:r>
            <w:r>
              <w:rPr>
                <w:rFonts w:cs="Times New Roman"/>
                <w:szCs w:val="24"/>
              </w:rPr>
              <w:t>15</w:t>
            </w:r>
            <w:proofErr w:type="gramEnd"/>
            <w:r w:rsidR="00553FF8">
              <w:rPr>
                <w:rFonts w:cs="Times New Roman"/>
                <w:szCs w:val="24"/>
              </w:rPr>
              <w:t xml:space="preserve"> сек</w:t>
            </w:r>
          </w:p>
        </w:tc>
      </w:tr>
      <w:tr w:rsidR="003604F8" w14:paraId="6094E9CE" w14:textId="77777777" w:rsidTr="00553FF8">
        <w:tc>
          <w:tcPr>
            <w:tcW w:w="4815" w:type="dxa"/>
          </w:tcPr>
          <w:p w14:paraId="5F6CFFAD" w14:textId="2ACF28AD" w:rsidR="003604F8" w:rsidRDefault="003604F8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510-710</w:t>
            </w:r>
            <w:proofErr w:type="gramEnd"/>
            <w:r>
              <w:rPr>
                <w:rFonts w:cs="Times New Roman"/>
                <w:szCs w:val="24"/>
              </w:rPr>
              <w:t xml:space="preserve"> Кб</w:t>
            </w:r>
          </w:p>
        </w:tc>
        <w:tc>
          <w:tcPr>
            <w:tcW w:w="4394" w:type="dxa"/>
          </w:tcPr>
          <w:p w14:paraId="7399711A" w14:textId="1E7AEACE" w:rsidR="003604F8" w:rsidRDefault="003604F8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15-0,209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</w:tr>
      <w:tr w:rsidR="001836CE" w14:paraId="401CBFF2" w14:textId="77777777" w:rsidTr="00553FF8">
        <w:tc>
          <w:tcPr>
            <w:tcW w:w="4815" w:type="dxa"/>
          </w:tcPr>
          <w:p w14:paraId="6BB40C57" w14:textId="48525D07" w:rsidR="001836CE" w:rsidRDefault="001836CE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71-1,2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4394" w:type="dxa"/>
          </w:tcPr>
          <w:p w14:paraId="754A57F1" w14:textId="1F0AFC96" w:rsidR="001836CE" w:rsidRDefault="001836CE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209-0,334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</w:tr>
      <w:tr w:rsidR="001836CE" w14:paraId="44F2A21F" w14:textId="77777777" w:rsidTr="00553FF8">
        <w:tc>
          <w:tcPr>
            <w:tcW w:w="4815" w:type="dxa"/>
          </w:tcPr>
          <w:p w14:paraId="7B6CB1BB" w14:textId="23AAAF3B" w:rsidR="001836CE" w:rsidRPr="000F1F9C" w:rsidRDefault="001836CE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  <w:lang w:val="en-US"/>
              </w:rPr>
              <w:t>1,2-</w:t>
            </w:r>
            <w:r w:rsidR="000F1F9C">
              <w:rPr>
                <w:rFonts w:cs="Times New Roman"/>
                <w:szCs w:val="24"/>
                <w:lang w:val="en-US"/>
              </w:rPr>
              <w:t xml:space="preserve">1,56 </w:t>
            </w:r>
            <w:r w:rsidR="000F1F9C">
              <w:rPr>
                <w:rFonts w:cs="Times New Roman"/>
                <w:szCs w:val="24"/>
              </w:rPr>
              <w:t>Мб</w:t>
            </w:r>
          </w:p>
        </w:tc>
        <w:tc>
          <w:tcPr>
            <w:tcW w:w="4394" w:type="dxa"/>
          </w:tcPr>
          <w:p w14:paraId="13EB4CEB" w14:textId="42E4EE57" w:rsidR="001836CE" w:rsidRDefault="000F1F9C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334-0,402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</w:tr>
      <w:tr w:rsidR="000F1F9C" w14:paraId="618643B6" w14:textId="77777777" w:rsidTr="00553FF8">
        <w:tc>
          <w:tcPr>
            <w:tcW w:w="4815" w:type="dxa"/>
          </w:tcPr>
          <w:p w14:paraId="48F2BE23" w14:textId="29675294" w:rsidR="000F1F9C" w:rsidRPr="000F1F9C" w:rsidRDefault="000F1F9C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1,56-2,02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4394" w:type="dxa"/>
          </w:tcPr>
          <w:p w14:paraId="23752E84" w14:textId="3886E2CC" w:rsidR="000F1F9C" w:rsidRDefault="000F1F9C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402-0,521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</w:tr>
      <w:tr w:rsidR="00CD391C" w14:paraId="323AC36A" w14:textId="77777777" w:rsidTr="00553FF8">
        <w:tc>
          <w:tcPr>
            <w:tcW w:w="4815" w:type="dxa"/>
          </w:tcPr>
          <w:p w14:paraId="35C5F9BB" w14:textId="1D0793BA" w:rsidR="00CD391C" w:rsidRDefault="00CD391C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2,02-2,29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4394" w:type="dxa"/>
          </w:tcPr>
          <w:p w14:paraId="070A53BA" w14:textId="13915E19" w:rsidR="00CD391C" w:rsidRDefault="00CD391C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521-0,587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</w:tr>
      <w:tr w:rsidR="006C68AF" w14:paraId="6D00B695" w14:textId="77777777" w:rsidTr="00553FF8">
        <w:tc>
          <w:tcPr>
            <w:tcW w:w="4815" w:type="dxa"/>
          </w:tcPr>
          <w:p w14:paraId="369670E3" w14:textId="297D0619" w:rsidR="006C68AF" w:rsidRDefault="006C68AF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2,29-2,86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4394" w:type="dxa"/>
          </w:tcPr>
          <w:p w14:paraId="44758F21" w14:textId="63EAFB28" w:rsidR="006C68AF" w:rsidRDefault="006C68AF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587-0,724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</w:tr>
      <w:tr w:rsidR="008F0E54" w14:paraId="4CA421BB" w14:textId="77777777" w:rsidTr="00553FF8">
        <w:tc>
          <w:tcPr>
            <w:tcW w:w="4815" w:type="dxa"/>
          </w:tcPr>
          <w:p w14:paraId="54F8963A" w14:textId="5BCF1E17" w:rsidR="008F0E54" w:rsidRDefault="008F0E54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2,86-3,69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4394" w:type="dxa"/>
          </w:tcPr>
          <w:p w14:paraId="5FA80A68" w14:textId="017BF4B3" w:rsidR="008F0E54" w:rsidRDefault="008F0E54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724-0,875</w:t>
            </w:r>
            <w:proofErr w:type="gramEnd"/>
            <w:r>
              <w:rPr>
                <w:rFonts w:cs="Times New Roman"/>
                <w:szCs w:val="24"/>
              </w:rPr>
              <w:t xml:space="preserve"> сек</w:t>
            </w:r>
          </w:p>
        </w:tc>
      </w:tr>
      <w:tr w:rsidR="008F0E54" w14:paraId="46514A91" w14:textId="77777777" w:rsidTr="00553FF8">
        <w:tc>
          <w:tcPr>
            <w:tcW w:w="4815" w:type="dxa"/>
          </w:tcPr>
          <w:p w14:paraId="100E0AC9" w14:textId="465FE4DA" w:rsidR="008F0E54" w:rsidRDefault="008F0E54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3,69-4,87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4394" w:type="dxa"/>
          </w:tcPr>
          <w:p w14:paraId="05C088EB" w14:textId="72F7C9FF" w:rsidR="008F0E54" w:rsidRDefault="008F0E54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0,875-</w:t>
            </w:r>
            <w:r w:rsidR="003D1F46">
              <w:rPr>
                <w:rFonts w:cs="Times New Roman"/>
                <w:szCs w:val="24"/>
              </w:rPr>
              <w:t>1,263</w:t>
            </w:r>
            <w:proofErr w:type="gramEnd"/>
            <w:r w:rsidR="003D1F46">
              <w:rPr>
                <w:rFonts w:cs="Times New Roman"/>
                <w:szCs w:val="24"/>
              </w:rPr>
              <w:t xml:space="preserve"> сек</w:t>
            </w:r>
          </w:p>
        </w:tc>
      </w:tr>
      <w:tr w:rsidR="003D1F46" w14:paraId="500DD987" w14:textId="77777777" w:rsidTr="00553FF8">
        <w:tc>
          <w:tcPr>
            <w:tcW w:w="4815" w:type="dxa"/>
          </w:tcPr>
          <w:p w14:paraId="0950C67E" w14:textId="37405C77" w:rsidR="003D1F46" w:rsidRDefault="003D1F46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proofErr w:type="gramStart"/>
            <w:r>
              <w:rPr>
                <w:rFonts w:cs="Times New Roman"/>
                <w:szCs w:val="24"/>
              </w:rPr>
              <w:t>4,87-5,28</w:t>
            </w:r>
            <w:proofErr w:type="gramEnd"/>
            <w:r>
              <w:rPr>
                <w:rFonts w:cs="Times New Roman"/>
                <w:szCs w:val="24"/>
              </w:rPr>
              <w:t xml:space="preserve"> Мб</w:t>
            </w:r>
          </w:p>
        </w:tc>
        <w:tc>
          <w:tcPr>
            <w:tcW w:w="4394" w:type="dxa"/>
          </w:tcPr>
          <w:p w14:paraId="7ADB7469" w14:textId="79ECDD5B" w:rsidR="003D1F46" w:rsidRPr="004752A6" w:rsidRDefault="003D1F46" w:rsidP="00280A26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,263-1,318 сек</w:t>
            </w:r>
          </w:p>
        </w:tc>
      </w:tr>
    </w:tbl>
    <w:p w14:paraId="7083748E" w14:textId="77777777" w:rsidR="004752A6" w:rsidRDefault="004752A6" w:rsidP="00FB3B41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36"/>
        </w:rPr>
      </w:pPr>
      <w:r>
        <w:rPr>
          <w:rFonts w:cs="Times New Roman"/>
          <w:szCs w:val="36"/>
        </w:rPr>
        <w:tab/>
        <w:t>На рисунке 1 визуализированы данные из таблицы 1.</w:t>
      </w:r>
    </w:p>
    <w:p w14:paraId="35817A49" w14:textId="4CBA6B35" w:rsidR="004752A6" w:rsidRDefault="004752A6" w:rsidP="006B09A9">
      <w:pPr>
        <w:autoSpaceDE w:val="0"/>
        <w:autoSpaceDN w:val="0"/>
        <w:adjustRightInd w:val="0"/>
        <w:spacing w:line="360" w:lineRule="auto"/>
        <w:ind w:firstLine="0"/>
        <w:jc w:val="center"/>
        <w:rPr>
          <w:rFonts w:cs="Times New Roman"/>
          <w:szCs w:val="36"/>
        </w:rPr>
      </w:pPr>
      <w:r w:rsidRPr="004752A6">
        <w:rPr>
          <w:rFonts w:cs="Times New Roman"/>
          <w:noProof/>
          <w:szCs w:val="36"/>
        </w:rPr>
        <w:lastRenderedPageBreak/>
        <w:drawing>
          <wp:inline distT="0" distB="0" distL="0" distR="0" wp14:anchorId="58EA2586" wp14:editId="4A4C4F0F">
            <wp:extent cx="5939790" cy="3118485"/>
            <wp:effectExtent l="0" t="0" r="381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18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FA7B2" w14:textId="3FD045C2" w:rsidR="004752A6" w:rsidRDefault="004752A6" w:rsidP="006B09A9">
      <w:pPr>
        <w:autoSpaceDE w:val="0"/>
        <w:autoSpaceDN w:val="0"/>
        <w:adjustRightInd w:val="0"/>
        <w:spacing w:line="360" w:lineRule="auto"/>
        <w:ind w:firstLine="0"/>
        <w:jc w:val="center"/>
        <w:rPr>
          <w:rFonts w:cs="Times New Roman"/>
          <w:szCs w:val="36"/>
        </w:rPr>
      </w:pPr>
      <w:r>
        <w:rPr>
          <w:rFonts w:cs="Times New Roman"/>
          <w:szCs w:val="36"/>
        </w:rPr>
        <w:t>Рисунок 1 – Зависимость времени работы</w:t>
      </w:r>
      <w:r w:rsidRPr="004752A6">
        <w:rPr>
          <w:rFonts w:cs="Times New Roman"/>
          <w:szCs w:val="36"/>
        </w:rPr>
        <w:t xml:space="preserve"> </w:t>
      </w:r>
      <w:r>
        <w:rPr>
          <w:rFonts w:cs="Times New Roman"/>
          <w:szCs w:val="36"/>
        </w:rPr>
        <w:t>программы от объема входных файлов</w:t>
      </w:r>
    </w:p>
    <w:p w14:paraId="3B0A32A3" w14:textId="64BDFEA7" w:rsidR="009D6F1F" w:rsidRPr="009D6F1F" w:rsidRDefault="00280A26" w:rsidP="00FB3B41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36"/>
        </w:rPr>
      </w:pPr>
      <w:r>
        <w:rPr>
          <w:rFonts w:cs="Times New Roman"/>
          <w:szCs w:val="36"/>
        </w:rPr>
        <w:t>Также была оценена сложность алгоритма</w:t>
      </w:r>
      <w:r w:rsidR="009D6F1F" w:rsidRPr="009D6F1F">
        <w:rPr>
          <w:rFonts w:cs="Times New Roman"/>
          <w:szCs w:val="36"/>
        </w:rPr>
        <w:t>:</w:t>
      </w:r>
    </w:p>
    <w:p w14:paraId="5873A5CF" w14:textId="03EEB075" w:rsidR="00EC5C98" w:rsidRDefault="00445F81" w:rsidP="009D6F1F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36"/>
        </w:rPr>
      </w:pPr>
      <w:r w:rsidRPr="00445F81">
        <w:rPr>
          <w:rFonts w:cs="Times New Roman"/>
          <w:position w:val="-82"/>
          <w:szCs w:val="36"/>
        </w:rPr>
        <w:object w:dxaOrig="9260" w:dyaOrig="1780" w14:anchorId="1B2D91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0.8pt;height:88.8pt" o:ole="">
            <v:imagedata r:id="rId9" o:title=""/>
          </v:shape>
          <o:OLEObject Type="Embed" ProgID="Equation.DSMT4" ShapeID="_x0000_i1025" DrawAspect="Content" ObjectID="_1708874840" r:id="rId10"/>
        </w:object>
      </w:r>
    </w:p>
    <w:p w14:paraId="2B4D94CE" w14:textId="576937C4" w:rsidR="009D6F1F" w:rsidRDefault="009D6F1F" w:rsidP="009D6F1F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36"/>
          <w:lang w:val="en-US"/>
        </w:rPr>
      </w:pPr>
      <w:r>
        <w:rPr>
          <w:rFonts w:cs="Times New Roman"/>
          <w:szCs w:val="36"/>
        </w:rPr>
        <w:tab/>
        <w:t>Разберем слагаемые по порядку</w:t>
      </w:r>
      <w:r>
        <w:rPr>
          <w:rFonts w:cs="Times New Roman"/>
          <w:szCs w:val="36"/>
          <w:lang w:val="en-US"/>
        </w:rPr>
        <w:t>:</w:t>
      </w:r>
    </w:p>
    <w:p w14:paraId="7A8D378F" w14:textId="18ED51A2" w:rsidR="009D6F1F" w:rsidRPr="009D6F1F" w:rsidRDefault="009D6F1F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  <w:lang w:val="en-US"/>
        </w:rPr>
      </w:pPr>
      <w:r>
        <w:rPr>
          <w:rFonts w:cs="Times New Roman"/>
          <w:szCs w:val="36"/>
          <w:lang w:val="en-US"/>
        </w:rPr>
        <w:t xml:space="preserve">N – </w:t>
      </w:r>
      <w:r>
        <w:rPr>
          <w:rFonts w:cs="Times New Roman"/>
          <w:szCs w:val="36"/>
        </w:rPr>
        <w:t>чтение файла</w:t>
      </w:r>
    </w:p>
    <w:p w14:paraId="6361660D" w14:textId="7A8958F8" w:rsidR="009D6F1F" w:rsidRDefault="009D6F1F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  <w:lang w:val="en-US"/>
        </w:rPr>
        <w:t>Height</w:t>
      </w:r>
      <w:r w:rsidRPr="009D6F1F">
        <w:rPr>
          <w:rFonts w:cs="Times New Roman"/>
          <w:szCs w:val="36"/>
        </w:rPr>
        <w:t xml:space="preserve"> – </w:t>
      </w:r>
      <w:r>
        <w:rPr>
          <w:rFonts w:cs="Times New Roman"/>
          <w:szCs w:val="36"/>
        </w:rPr>
        <w:t xml:space="preserve">создание матрицы файла, нужно выделить память </w:t>
      </w:r>
      <w:r>
        <w:rPr>
          <w:rFonts w:cs="Times New Roman"/>
          <w:szCs w:val="36"/>
          <w:lang w:val="en-US"/>
        </w:rPr>
        <w:t>height</w:t>
      </w:r>
      <w:r w:rsidRPr="009D6F1F">
        <w:rPr>
          <w:rFonts w:cs="Times New Roman"/>
          <w:szCs w:val="36"/>
        </w:rPr>
        <w:t xml:space="preserve"> </w:t>
      </w:r>
      <w:r>
        <w:rPr>
          <w:rFonts w:cs="Times New Roman"/>
          <w:szCs w:val="36"/>
        </w:rPr>
        <w:t xml:space="preserve">раз, где </w:t>
      </w:r>
      <w:r>
        <w:rPr>
          <w:rFonts w:cs="Times New Roman"/>
          <w:szCs w:val="36"/>
          <w:lang w:val="en-US"/>
        </w:rPr>
        <w:t>height</w:t>
      </w:r>
      <w:r w:rsidRPr="009D6F1F">
        <w:rPr>
          <w:rFonts w:cs="Times New Roman"/>
          <w:szCs w:val="36"/>
        </w:rPr>
        <w:t xml:space="preserve"> </w:t>
      </w:r>
      <w:r>
        <w:rPr>
          <w:rFonts w:cs="Times New Roman"/>
          <w:szCs w:val="36"/>
        </w:rPr>
        <w:t>–</w:t>
      </w:r>
      <w:r w:rsidRPr="009D6F1F">
        <w:rPr>
          <w:rFonts w:cs="Times New Roman"/>
          <w:szCs w:val="36"/>
        </w:rPr>
        <w:t xml:space="preserve"> </w:t>
      </w:r>
      <w:r>
        <w:rPr>
          <w:rFonts w:cs="Times New Roman"/>
          <w:szCs w:val="36"/>
        </w:rPr>
        <w:t>высота картинки входного файла</w:t>
      </w:r>
    </w:p>
    <w:p w14:paraId="02272C31" w14:textId="4B31D31B" w:rsidR="00C13943" w:rsidRDefault="00C13943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  <w:lang w:val="en-US"/>
        </w:rPr>
        <w:t>Const</w:t>
      </w:r>
      <w:r>
        <w:rPr>
          <w:rFonts w:cs="Times New Roman"/>
          <w:szCs w:val="36"/>
        </w:rPr>
        <w:t xml:space="preserve"> (</w:t>
      </w:r>
      <w:r w:rsidRPr="00C13943">
        <w:rPr>
          <w:rFonts w:cs="Times New Roman"/>
          <w:szCs w:val="36"/>
        </w:rPr>
        <w:t xml:space="preserve">500) – </w:t>
      </w:r>
      <w:r>
        <w:rPr>
          <w:rFonts w:cs="Times New Roman"/>
          <w:szCs w:val="36"/>
        </w:rPr>
        <w:t>инициализация массива вершин графа, который будет построен на основании входной картинки</w:t>
      </w:r>
    </w:p>
    <w:p w14:paraId="34613B81" w14:textId="221A12AB" w:rsidR="00C13943" w:rsidRDefault="00C13943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 w:rsidRPr="00C13943">
        <w:rPr>
          <w:rFonts w:cs="Times New Roman"/>
          <w:position w:val="-6"/>
          <w:szCs w:val="36"/>
        </w:rPr>
        <w:object w:dxaOrig="1100" w:dyaOrig="320" w14:anchorId="292DABAA">
          <v:shape id="_x0000_i1026" type="#_x0000_t75" style="width:55.2pt;height:16.2pt" o:ole="">
            <v:imagedata r:id="rId11" o:title=""/>
          </v:shape>
          <o:OLEObject Type="Embed" ProgID="Equation.DSMT4" ShapeID="_x0000_i1026" DrawAspect="Content" ObjectID="_1708874841" r:id="rId12"/>
        </w:object>
      </w:r>
      <w:r w:rsidR="00D34031">
        <w:rPr>
          <w:rFonts w:cs="Times New Roman"/>
          <w:szCs w:val="36"/>
        </w:rPr>
        <w:t xml:space="preserve"> –</w:t>
      </w:r>
      <w:r w:rsidRPr="00C13943">
        <w:rPr>
          <w:rFonts w:cs="Times New Roman"/>
          <w:szCs w:val="36"/>
        </w:rPr>
        <w:t xml:space="preserve"> </w:t>
      </w:r>
      <w:r>
        <w:rPr>
          <w:rFonts w:cs="Times New Roman"/>
          <w:szCs w:val="36"/>
        </w:rPr>
        <w:t xml:space="preserve">обход графа в ширину для закрашивания его областей в разные цвета (из вершины можно пойти в 4 стороны), данный алгоритм будет запущен из каждой вершины, но начнет работать только из </w:t>
      </w:r>
      <w:proofErr w:type="spellStart"/>
      <w:r>
        <w:rPr>
          <w:rFonts w:cs="Times New Roman"/>
          <w:szCs w:val="36"/>
        </w:rPr>
        <w:t>незакрашенных</w:t>
      </w:r>
      <w:proofErr w:type="spellEnd"/>
      <w:r>
        <w:rPr>
          <w:rFonts w:cs="Times New Roman"/>
          <w:szCs w:val="36"/>
        </w:rPr>
        <w:t xml:space="preserve"> областей (</w:t>
      </w:r>
      <w:r w:rsidR="000720D7">
        <w:rPr>
          <w:rFonts w:cs="Times New Roman"/>
          <w:szCs w:val="36"/>
        </w:rPr>
        <w:t xml:space="preserve">их </w:t>
      </w:r>
      <w:r w:rsidR="000720D7">
        <w:rPr>
          <w:rFonts w:cs="Times New Roman"/>
          <w:szCs w:val="36"/>
          <w:lang w:val="en-US"/>
        </w:rPr>
        <w:t>v</w:t>
      </w:r>
      <w:r w:rsidR="000720D7" w:rsidRPr="000720D7">
        <w:rPr>
          <w:rFonts w:cs="Times New Roman"/>
          <w:szCs w:val="36"/>
        </w:rPr>
        <w:t xml:space="preserve"> </w:t>
      </w:r>
      <w:r w:rsidR="000720D7">
        <w:rPr>
          <w:rFonts w:cs="Times New Roman"/>
          <w:szCs w:val="36"/>
        </w:rPr>
        <w:t xml:space="preserve">штук) и в каждой области рекурсия сработает не более </w:t>
      </w:r>
      <w:r w:rsidR="000720D7">
        <w:rPr>
          <w:rFonts w:cs="Times New Roman"/>
          <w:szCs w:val="36"/>
          <w:lang w:val="en-US"/>
        </w:rPr>
        <w:t>size</w:t>
      </w:r>
      <w:r w:rsidR="00D34031">
        <w:rPr>
          <w:rFonts w:cs="Times New Roman"/>
          <w:szCs w:val="36"/>
        </w:rPr>
        <w:t xml:space="preserve"> (для каждой области </w:t>
      </w:r>
      <w:r w:rsidR="00D34031">
        <w:rPr>
          <w:rFonts w:cs="Times New Roman"/>
          <w:szCs w:val="36"/>
          <w:lang w:val="en-US"/>
        </w:rPr>
        <w:t>size</w:t>
      </w:r>
      <w:r w:rsidR="00D34031" w:rsidRPr="00D34031">
        <w:rPr>
          <w:rFonts w:cs="Times New Roman"/>
          <w:szCs w:val="36"/>
        </w:rPr>
        <w:t xml:space="preserve"> </w:t>
      </w:r>
      <w:r w:rsidR="00D34031">
        <w:rPr>
          <w:rFonts w:cs="Times New Roman"/>
          <w:szCs w:val="36"/>
        </w:rPr>
        <w:t>свой собственный)</w:t>
      </w:r>
      <w:r w:rsidR="000720D7" w:rsidRPr="000720D7">
        <w:rPr>
          <w:rFonts w:cs="Times New Roman"/>
          <w:szCs w:val="36"/>
        </w:rPr>
        <w:t xml:space="preserve"> </w:t>
      </w:r>
      <w:r w:rsidR="000720D7">
        <w:rPr>
          <w:rFonts w:cs="Times New Roman"/>
          <w:szCs w:val="36"/>
        </w:rPr>
        <w:t>раз</w:t>
      </w:r>
    </w:p>
    <w:p w14:paraId="71B7365E" w14:textId="77BFBCC2" w:rsidR="00D34031" w:rsidRDefault="00D34031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  <w:lang w:val="en-US"/>
        </w:rPr>
        <w:t>Const</w:t>
      </w:r>
      <w:r w:rsidRPr="00D34031">
        <w:rPr>
          <w:rFonts w:cs="Times New Roman"/>
          <w:szCs w:val="36"/>
        </w:rPr>
        <w:t xml:space="preserve"> – </w:t>
      </w:r>
      <w:r>
        <w:rPr>
          <w:rFonts w:cs="Times New Roman"/>
          <w:szCs w:val="36"/>
        </w:rPr>
        <w:t xml:space="preserve">выделение памяти под </w:t>
      </w:r>
      <w:r w:rsidR="00F95708">
        <w:rPr>
          <w:rFonts w:cs="Times New Roman"/>
          <w:szCs w:val="36"/>
        </w:rPr>
        <w:t>матрицу</w:t>
      </w:r>
      <w:r>
        <w:rPr>
          <w:rFonts w:cs="Times New Roman"/>
          <w:szCs w:val="36"/>
        </w:rPr>
        <w:t xml:space="preserve"> смежности</w:t>
      </w:r>
    </w:p>
    <w:p w14:paraId="65202D20" w14:textId="67DF4167" w:rsidR="00D34031" w:rsidRDefault="00E05BD4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 w:rsidRPr="00C13943">
        <w:rPr>
          <w:rFonts w:cs="Times New Roman"/>
          <w:position w:val="-6"/>
          <w:szCs w:val="36"/>
        </w:rPr>
        <w:object w:dxaOrig="680" w:dyaOrig="320" w14:anchorId="2C039B8E">
          <v:shape id="_x0000_i1027" type="#_x0000_t75" style="width:34.2pt;height:16.2pt" o:ole="">
            <v:imagedata r:id="rId13" o:title=""/>
          </v:shape>
          <o:OLEObject Type="Embed" ProgID="Equation.DSMT4" ShapeID="_x0000_i1027" DrawAspect="Content" ObjectID="_1708874842" r:id="rId14"/>
        </w:object>
      </w:r>
      <w:r>
        <w:rPr>
          <w:rFonts w:cs="Times New Roman"/>
          <w:szCs w:val="36"/>
          <w:lang w:val="en-US"/>
        </w:rPr>
        <w:t xml:space="preserve"> – </w:t>
      </w:r>
      <w:r>
        <w:rPr>
          <w:rFonts w:cs="Times New Roman"/>
          <w:szCs w:val="36"/>
        </w:rPr>
        <w:t>инициализация матрицы смежности</w:t>
      </w:r>
    </w:p>
    <w:p w14:paraId="7ADD0C78" w14:textId="79A418BA" w:rsidR="00E05BD4" w:rsidRDefault="00E05BD4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</w:rPr>
        <w:t>2</w:t>
      </w:r>
      <w:r>
        <w:rPr>
          <w:rFonts w:cs="Times New Roman"/>
          <w:szCs w:val="36"/>
          <w:lang w:val="en-US"/>
        </w:rPr>
        <w:t>N</w:t>
      </w:r>
      <w:r w:rsidRPr="00E05BD4">
        <w:rPr>
          <w:rFonts w:cs="Times New Roman"/>
          <w:szCs w:val="36"/>
        </w:rPr>
        <w:t xml:space="preserve"> – </w:t>
      </w:r>
      <w:r>
        <w:rPr>
          <w:rFonts w:cs="Times New Roman"/>
          <w:szCs w:val="36"/>
        </w:rPr>
        <w:t>поиск соседей по горизонтали, а затем по вертикали, для этого проходится вся картинка</w:t>
      </w:r>
    </w:p>
    <w:p w14:paraId="42DA0081" w14:textId="1E95ED9A" w:rsidR="00F90805" w:rsidRDefault="00F90805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proofErr w:type="spellStart"/>
      <w:r>
        <w:rPr>
          <w:rFonts w:cs="Times New Roman"/>
          <w:szCs w:val="36"/>
          <w:lang w:val="en-US"/>
        </w:rPr>
        <w:t>Cnt</w:t>
      </w:r>
      <w:proofErr w:type="spellEnd"/>
      <w:r>
        <w:rPr>
          <w:rFonts w:cs="Times New Roman"/>
          <w:szCs w:val="36"/>
          <w:lang w:val="en-US"/>
        </w:rPr>
        <w:t xml:space="preserve"> – </w:t>
      </w:r>
      <w:r>
        <w:rPr>
          <w:rFonts w:cs="Times New Roman"/>
          <w:szCs w:val="36"/>
        </w:rPr>
        <w:t>счет количества вершин</w:t>
      </w:r>
    </w:p>
    <w:p w14:paraId="78C8FF4A" w14:textId="7D3EFAF3" w:rsidR="00F90805" w:rsidRDefault="00F95708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 w:rsidRPr="00C13943">
        <w:rPr>
          <w:rFonts w:cs="Times New Roman"/>
          <w:position w:val="-6"/>
          <w:szCs w:val="36"/>
        </w:rPr>
        <w:object w:dxaOrig="720" w:dyaOrig="279" w14:anchorId="1494A691">
          <v:shape id="_x0000_i1028" type="#_x0000_t75" style="width:36pt;height:13.8pt" o:ole="">
            <v:imagedata r:id="rId15" o:title=""/>
          </v:shape>
          <o:OLEObject Type="Embed" ProgID="Equation.DSMT4" ShapeID="_x0000_i1028" DrawAspect="Content" ObjectID="_1708874843" r:id="rId16"/>
        </w:object>
      </w:r>
      <w:r w:rsidR="00F90805" w:rsidRPr="00F95708">
        <w:rPr>
          <w:rFonts w:cs="Times New Roman"/>
          <w:szCs w:val="36"/>
        </w:rPr>
        <w:t xml:space="preserve">  – </w:t>
      </w:r>
      <w:r w:rsidR="00F90805">
        <w:rPr>
          <w:rFonts w:cs="Times New Roman"/>
          <w:szCs w:val="36"/>
        </w:rPr>
        <w:t>удаление лишних связей в матрице смежности</w:t>
      </w:r>
      <w:r>
        <w:rPr>
          <w:rFonts w:cs="Times New Roman"/>
          <w:szCs w:val="36"/>
        </w:rPr>
        <w:t xml:space="preserve">, в лучшем случае 0, в худшем </w:t>
      </w:r>
      <w:r w:rsidRPr="00F95708">
        <w:rPr>
          <w:rFonts w:cs="Times New Roman"/>
          <w:position w:val="-10"/>
          <w:szCs w:val="36"/>
        </w:rPr>
        <w:object w:dxaOrig="1600" w:dyaOrig="360" w14:anchorId="281F0E48">
          <v:shape id="_x0000_i1029" type="#_x0000_t75" style="width:79.8pt;height:18pt" o:ole="">
            <v:imagedata r:id="rId17" o:title=""/>
          </v:shape>
          <o:OLEObject Type="Embed" ProgID="Equation.DSMT4" ShapeID="_x0000_i1029" DrawAspect="Content" ObjectID="_1708874844" r:id="rId18"/>
        </w:object>
      </w:r>
      <w:r w:rsidRPr="00F95708">
        <w:rPr>
          <w:rFonts w:cs="Times New Roman"/>
          <w:szCs w:val="36"/>
        </w:rPr>
        <w:t xml:space="preserve">, </w:t>
      </w:r>
      <w:r>
        <w:rPr>
          <w:rFonts w:cs="Times New Roman"/>
          <w:szCs w:val="36"/>
        </w:rPr>
        <w:t>так как придется удалять связи с четырех сторон для каждой</w:t>
      </w:r>
    </w:p>
    <w:p w14:paraId="742E29D2" w14:textId="51BB81AB" w:rsidR="0042071C" w:rsidRDefault="0042071C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proofErr w:type="spellStart"/>
      <w:r>
        <w:rPr>
          <w:rFonts w:cs="Times New Roman"/>
          <w:szCs w:val="36"/>
          <w:lang w:val="en-US"/>
        </w:rPr>
        <w:t>Cnt</w:t>
      </w:r>
      <w:proofErr w:type="spellEnd"/>
      <w:r w:rsidRPr="0042071C">
        <w:rPr>
          <w:rFonts w:cs="Times New Roman"/>
          <w:szCs w:val="36"/>
        </w:rPr>
        <w:t xml:space="preserve"> – </w:t>
      </w:r>
      <w:r>
        <w:rPr>
          <w:rFonts w:cs="Times New Roman"/>
          <w:szCs w:val="36"/>
        </w:rPr>
        <w:t>вывод в .</w:t>
      </w:r>
      <w:r>
        <w:rPr>
          <w:rFonts w:cs="Times New Roman"/>
          <w:szCs w:val="36"/>
          <w:lang w:val="en-US"/>
        </w:rPr>
        <w:t>log</w:t>
      </w:r>
      <w:r w:rsidRPr="0042071C">
        <w:rPr>
          <w:rFonts w:cs="Times New Roman"/>
          <w:szCs w:val="36"/>
        </w:rPr>
        <w:t xml:space="preserve"> </w:t>
      </w:r>
      <w:r>
        <w:rPr>
          <w:rFonts w:cs="Times New Roman"/>
          <w:szCs w:val="36"/>
        </w:rPr>
        <w:t>файл матрицы смежности</w:t>
      </w:r>
    </w:p>
    <w:p w14:paraId="216A5A69" w14:textId="2997662E" w:rsidR="0042071C" w:rsidRDefault="0042071C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 w:rsidRPr="0042071C">
        <w:rPr>
          <w:rFonts w:cs="Times New Roman"/>
          <w:position w:val="-12"/>
          <w:szCs w:val="36"/>
        </w:rPr>
        <w:object w:dxaOrig="5940" w:dyaOrig="420" w14:anchorId="46504C20">
          <v:shape id="_x0000_i1030" type="#_x0000_t75" style="width:297pt;height:21pt" o:ole="">
            <v:imagedata r:id="rId19" o:title=""/>
          </v:shape>
          <o:OLEObject Type="Embed" ProgID="Equation.DSMT4" ShapeID="_x0000_i1030" DrawAspect="Content" ObjectID="_1708874845" r:id="rId20"/>
        </w:object>
      </w:r>
      <w:r>
        <w:rPr>
          <w:rFonts w:cs="Times New Roman"/>
          <w:szCs w:val="36"/>
        </w:rPr>
        <w:t xml:space="preserve"> – от всех вершин происходит раскрашивание</w:t>
      </w:r>
      <w:r w:rsidR="007B005A">
        <w:rPr>
          <w:rFonts w:cs="Times New Roman"/>
          <w:szCs w:val="36"/>
        </w:rPr>
        <w:t xml:space="preserve"> дубликата для поиска минимального количества цветов</w:t>
      </w:r>
      <w:r>
        <w:rPr>
          <w:rFonts w:cs="Times New Roman"/>
          <w:szCs w:val="36"/>
        </w:rPr>
        <w:t xml:space="preserve">, после чего самый выгодный </w:t>
      </w:r>
      <w:r w:rsidR="007B005A">
        <w:rPr>
          <w:rFonts w:cs="Times New Roman"/>
          <w:szCs w:val="36"/>
        </w:rPr>
        <w:t>запускается еще раз для того, чтобы подготовить карту к покраске</w:t>
      </w:r>
    </w:p>
    <w:p w14:paraId="34E784A5" w14:textId="3037BCBE" w:rsidR="0042071C" w:rsidRDefault="007B005A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  <w:lang w:val="en-US"/>
        </w:rPr>
        <w:t xml:space="preserve">N – </w:t>
      </w:r>
      <w:r>
        <w:rPr>
          <w:rFonts w:cs="Times New Roman"/>
          <w:szCs w:val="36"/>
        </w:rPr>
        <w:t>раскрашивание карты</w:t>
      </w:r>
    </w:p>
    <w:p w14:paraId="65508A2E" w14:textId="65D88314" w:rsidR="007B005A" w:rsidRDefault="007B005A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  <w:lang w:val="en-US"/>
        </w:rPr>
        <w:t>N</w:t>
      </w:r>
      <w:r w:rsidRPr="007B005A">
        <w:rPr>
          <w:rFonts w:cs="Times New Roman"/>
          <w:szCs w:val="36"/>
        </w:rPr>
        <w:t xml:space="preserve"> – </w:t>
      </w:r>
      <w:r>
        <w:rPr>
          <w:rFonts w:cs="Times New Roman"/>
          <w:szCs w:val="36"/>
        </w:rPr>
        <w:t>запись полученной карты в новый файл</w:t>
      </w:r>
    </w:p>
    <w:p w14:paraId="3E2974FA" w14:textId="260AD0F7" w:rsidR="007B005A" w:rsidRDefault="007B005A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  <w:lang w:val="en-US"/>
        </w:rPr>
        <w:t>Const</w:t>
      </w:r>
      <w:r w:rsidRPr="007B005A">
        <w:rPr>
          <w:rFonts w:cs="Times New Roman"/>
          <w:szCs w:val="36"/>
        </w:rPr>
        <w:t xml:space="preserve"> – </w:t>
      </w:r>
      <w:r>
        <w:rPr>
          <w:rFonts w:cs="Times New Roman"/>
          <w:szCs w:val="36"/>
        </w:rPr>
        <w:t>освобождение памяти от матрицы смежности</w:t>
      </w:r>
    </w:p>
    <w:p w14:paraId="6B17C86A" w14:textId="559769B3" w:rsidR="00EC5C98" w:rsidRDefault="007B005A" w:rsidP="00982D73">
      <w:pPr>
        <w:pStyle w:val="a3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  <w:lang w:val="en-US"/>
        </w:rPr>
        <w:t>Height</w:t>
      </w:r>
      <w:r w:rsidRPr="007B005A">
        <w:rPr>
          <w:rFonts w:cs="Times New Roman"/>
          <w:szCs w:val="36"/>
        </w:rPr>
        <w:t xml:space="preserve"> – </w:t>
      </w:r>
      <w:r>
        <w:rPr>
          <w:rFonts w:cs="Times New Roman"/>
          <w:szCs w:val="36"/>
        </w:rPr>
        <w:t>освобождение памяти от матрицы карты</w:t>
      </w:r>
    </w:p>
    <w:p w14:paraId="0A7086BE" w14:textId="1DCACC06" w:rsidR="00EC5C98" w:rsidRDefault="00EC5C98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0801C6BE" w14:textId="77777777" w:rsidR="00445F81" w:rsidRDefault="00445F81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19EDE0CC" w14:textId="77777777" w:rsidR="00EC5C98" w:rsidRDefault="00EC5C98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55D5A74F" w14:textId="77777777" w:rsidR="00EC5C98" w:rsidRDefault="00EC5C98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00805A32" w14:textId="77777777" w:rsidR="00EC5C98" w:rsidRDefault="00EC5C98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5710D122" w14:textId="77777777" w:rsidR="00EC5C98" w:rsidRDefault="00EC5C98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3B33DC32" w14:textId="77777777" w:rsidR="00280A26" w:rsidRDefault="00280A26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4F933D1C" w14:textId="77777777" w:rsidR="00280A26" w:rsidRDefault="00280A26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5E9C37EE" w14:textId="77777777" w:rsidR="00F66656" w:rsidRDefault="00F66656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2A1AA0B8" w14:textId="77777777" w:rsidR="00EC5C98" w:rsidRDefault="00EC5C98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5A9484F7" w14:textId="77777777" w:rsidR="00456F60" w:rsidRDefault="00456F60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0EBDD492" w14:textId="77777777" w:rsidR="00456F60" w:rsidRDefault="00456F60" w:rsidP="00B47D0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</w:p>
    <w:p w14:paraId="23909A8A" w14:textId="77777777" w:rsidR="00AB28D4" w:rsidRPr="00791242" w:rsidRDefault="00AB28D4" w:rsidP="00791242">
      <w:pPr>
        <w:pStyle w:val="1"/>
        <w:jc w:val="center"/>
        <w:rPr>
          <w:rFonts w:ascii="Times New Roman" w:hAnsi="Times New Roman" w:cs="Times New Roman"/>
          <w:b/>
          <w:color w:val="auto"/>
          <w:sz w:val="36"/>
          <w:szCs w:val="24"/>
        </w:rPr>
      </w:pPr>
      <w:bookmarkStart w:id="2" w:name="_Toc98261897"/>
      <w:r w:rsidRPr="00791242">
        <w:rPr>
          <w:rFonts w:ascii="Times New Roman" w:hAnsi="Times New Roman" w:cs="Times New Roman"/>
          <w:b/>
          <w:color w:val="auto"/>
          <w:sz w:val="36"/>
          <w:szCs w:val="24"/>
        </w:rPr>
        <w:lastRenderedPageBreak/>
        <w:t xml:space="preserve">Глава 2. </w:t>
      </w:r>
      <w:r w:rsidR="0025425C">
        <w:rPr>
          <w:rFonts w:ascii="Times New Roman" w:hAnsi="Times New Roman" w:cs="Times New Roman"/>
          <w:b/>
          <w:color w:val="auto"/>
          <w:sz w:val="36"/>
          <w:szCs w:val="24"/>
        </w:rPr>
        <w:t>Оптимизация программы</w:t>
      </w:r>
      <w:bookmarkEnd w:id="2"/>
    </w:p>
    <w:p w14:paraId="7D856E21" w14:textId="77777777" w:rsidR="00AB28D4" w:rsidRDefault="00AB28D4" w:rsidP="00AB28D4">
      <w:pPr>
        <w:autoSpaceDE w:val="0"/>
        <w:autoSpaceDN w:val="0"/>
        <w:adjustRightInd w:val="0"/>
        <w:spacing w:line="360" w:lineRule="auto"/>
        <w:ind w:firstLine="0"/>
        <w:jc w:val="center"/>
        <w:rPr>
          <w:rFonts w:cs="Times New Roman"/>
          <w:b/>
          <w:sz w:val="32"/>
          <w:szCs w:val="24"/>
        </w:rPr>
      </w:pPr>
    </w:p>
    <w:p w14:paraId="02DEEB91" w14:textId="77777777" w:rsidR="007441E2" w:rsidRDefault="00AB28D4" w:rsidP="007441E2">
      <w:pPr>
        <w:pStyle w:val="2"/>
        <w:jc w:val="center"/>
        <w:rPr>
          <w:rFonts w:ascii="Times New Roman" w:hAnsi="Times New Roman" w:cs="Times New Roman"/>
          <w:b/>
          <w:color w:val="auto"/>
          <w:sz w:val="32"/>
          <w:szCs w:val="24"/>
        </w:rPr>
      </w:pPr>
      <w:bookmarkStart w:id="3" w:name="_Toc98261898"/>
      <w:r w:rsidRPr="00791242">
        <w:rPr>
          <w:rFonts w:ascii="Times New Roman" w:hAnsi="Times New Roman" w:cs="Times New Roman"/>
          <w:b/>
          <w:color w:val="auto"/>
          <w:sz w:val="32"/>
          <w:szCs w:val="24"/>
        </w:rPr>
        <w:t>2.1</w:t>
      </w:r>
      <w:r w:rsidR="007441E2" w:rsidRPr="007441E2">
        <w:rPr>
          <w:rFonts w:ascii="Times New Roman" w:hAnsi="Times New Roman" w:cs="Times New Roman"/>
          <w:b/>
          <w:color w:val="auto"/>
          <w:sz w:val="32"/>
          <w:szCs w:val="24"/>
        </w:rPr>
        <w:t>.</w:t>
      </w:r>
      <w:r w:rsidR="007441E2" w:rsidRPr="00974025">
        <w:rPr>
          <w:rFonts w:ascii="Times New Roman" w:hAnsi="Times New Roman" w:cs="Times New Roman"/>
          <w:b/>
          <w:color w:val="auto"/>
          <w:sz w:val="32"/>
          <w:szCs w:val="24"/>
        </w:rPr>
        <w:t xml:space="preserve"> </w:t>
      </w:r>
      <w:r w:rsidR="007441E2">
        <w:rPr>
          <w:rFonts w:ascii="Times New Roman" w:hAnsi="Times New Roman" w:cs="Times New Roman"/>
          <w:b/>
          <w:color w:val="auto"/>
          <w:sz w:val="32"/>
          <w:szCs w:val="24"/>
        </w:rPr>
        <w:t>Оптимизация на уровне алгоритма</w:t>
      </w:r>
      <w:bookmarkEnd w:id="3"/>
    </w:p>
    <w:p w14:paraId="3CFFCBA7" w14:textId="77777777" w:rsidR="007441E2" w:rsidRPr="005F4F9D" w:rsidRDefault="007441E2" w:rsidP="005F4F9D">
      <w:pPr>
        <w:spacing w:line="360" w:lineRule="auto"/>
        <w:ind w:firstLine="0"/>
        <w:rPr>
          <w:sz w:val="32"/>
        </w:rPr>
      </w:pPr>
    </w:p>
    <w:p w14:paraId="695784D9" w14:textId="56B45BED" w:rsidR="00445F81" w:rsidRDefault="00445F81" w:rsidP="00445F81">
      <w:p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</w:rPr>
        <w:t>Из полученной в предыдущем параграфе формулы можно видеть, что двумя основными факторами времени работы программы являются раскрашивание карты в разные цвета и поиск наилучшего варианта раскраски карты.</w:t>
      </w:r>
      <w:r w:rsidR="00AE5C19">
        <w:rPr>
          <w:rFonts w:cs="Times New Roman"/>
          <w:szCs w:val="36"/>
        </w:rPr>
        <w:t xml:space="preserve"> Также поиск соседей занимает немало времени, так как требует рассмотреть всю картинку дважды </w:t>
      </w:r>
      <w:proofErr w:type="spellStart"/>
      <w:r w:rsidR="00AE5C19">
        <w:rPr>
          <w:rFonts w:cs="Times New Roman"/>
          <w:szCs w:val="36"/>
        </w:rPr>
        <w:t>побайтого</w:t>
      </w:r>
      <w:proofErr w:type="spellEnd"/>
      <w:r w:rsidR="00AE5C19">
        <w:rPr>
          <w:rFonts w:cs="Times New Roman"/>
          <w:szCs w:val="36"/>
        </w:rPr>
        <w:t xml:space="preserve"> – если размер матрицы Мегабайты, то это большое количество действий.</w:t>
      </w:r>
    </w:p>
    <w:p w14:paraId="0DB5E208" w14:textId="59FEBBFB" w:rsidR="00445F81" w:rsidRDefault="00445F81" w:rsidP="00445F81">
      <w:p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</w:rPr>
        <w:t xml:space="preserve">Раскрашивание карты в разные цвета производится с помощью классического алгоритма обхода графа в ширину, этот алгоритм является рекурсивным, что будет работать довольно долго. </w:t>
      </w:r>
      <w:r w:rsidR="004B2682">
        <w:rPr>
          <w:rFonts w:cs="Times New Roman"/>
          <w:szCs w:val="36"/>
        </w:rPr>
        <w:t xml:space="preserve">Но придумать иную реализацию данного фрагмента программы, которая бы дала выигрыш </w:t>
      </w:r>
      <w:r w:rsidR="00D15C33">
        <w:rPr>
          <w:rFonts w:cs="Times New Roman"/>
          <w:szCs w:val="36"/>
        </w:rPr>
        <w:t>по времени,</w:t>
      </w:r>
      <w:r w:rsidR="004B2682">
        <w:rPr>
          <w:rFonts w:cs="Times New Roman"/>
          <w:szCs w:val="36"/>
        </w:rPr>
        <w:t xml:space="preserve"> не удалось, в связи с чем взялся акцент на алгоритм поиска наилучшего варианта раскраски карты</w:t>
      </w:r>
      <w:r w:rsidR="00BC7121">
        <w:rPr>
          <w:rFonts w:cs="Times New Roman"/>
          <w:szCs w:val="36"/>
        </w:rPr>
        <w:t xml:space="preserve"> и поиска соседей</w:t>
      </w:r>
      <w:r w:rsidR="004B2682">
        <w:rPr>
          <w:rFonts w:cs="Times New Roman"/>
          <w:szCs w:val="36"/>
        </w:rPr>
        <w:t>.</w:t>
      </w:r>
    </w:p>
    <w:p w14:paraId="1FF90A5D" w14:textId="77777777" w:rsidR="006D403D" w:rsidRDefault="008360C9" w:rsidP="00445F81">
      <w:p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</w:rPr>
        <w:t xml:space="preserve">При раскраске, начав с неправильной вершины, может потребоваться больше цветов, чем это реально необходимо. При этом, любую карту можно раскрасить не более, чем 4 цветами. </w:t>
      </w:r>
      <w:r w:rsidR="006D403D">
        <w:rPr>
          <w:rFonts w:cs="Times New Roman"/>
          <w:szCs w:val="36"/>
        </w:rPr>
        <w:t xml:space="preserve">Это значит, что, начав с неправильной вершины и использовав более 4 цветов, можно не продолжать раскрашивать карту данным методом, так как он неправильный. </w:t>
      </w:r>
      <w:r>
        <w:rPr>
          <w:rFonts w:cs="Times New Roman"/>
          <w:szCs w:val="36"/>
        </w:rPr>
        <w:t xml:space="preserve"> </w:t>
      </w:r>
      <w:r w:rsidR="006D403D">
        <w:rPr>
          <w:rFonts w:cs="Times New Roman"/>
          <w:szCs w:val="36"/>
        </w:rPr>
        <w:t xml:space="preserve">Таким образом в большом графе много путей </w:t>
      </w:r>
      <w:proofErr w:type="spellStart"/>
      <w:r w:rsidR="006D403D">
        <w:rPr>
          <w:rFonts w:cs="Times New Roman"/>
          <w:szCs w:val="36"/>
        </w:rPr>
        <w:t>обрубятся</w:t>
      </w:r>
      <w:proofErr w:type="spellEnd"/>
      <w:r w:rsidR="006D403D">
        <w:rPr>
          <w:rFonts w:cs="Times New Roman"/>
          <w:szCs w:val="36"/>
        </w:rPr>
        <w:t xml:space="preserve">, не завершив свой путь, что сократит время работы данной функции. </w:t>
      </w:r>
    </w:p>
    <w:p w14:paraId="78ADC3ED" w14:textId="7B429101" w:rsidR="008360C9" w:rsidRPr="00445F81" w:rsidRDefault="006D403D" w:rsidP="00445F81">
      <w:pPr>
        <w:autoSpaceDE w:val="0"/>
        <w:autoSpaceDN w:val="0"/>
        <w:adjustRightInd w:val="0"/>
        <w:spacing w:line="360" w:lineRule="auto"/>
        <w:rPr>
          <w:rFonts w:cs="Times New Roman"/>
          <w:szCs w:val="36"/>
        </w:rPr>
      </w:pPr>
      <w:r>
        <w:rPr>
          <w:rFonts w:cs="Times New Roman"/>
          <w:szCs w:val="36"/>
        </w:rPr>
        <w:t>Если бы карту просто требовалось раскрасить разными цветами, то можно было бы при нахождении способа, в котором используются не более 4 цветов, сразу останавливать поиск и использовать его</w:t>
      </w:r>
      <w:r w:rsidR="00AE5C19">
        <w:rPr>
          <w:rFonts w:cs="Times New Roman"/>
          <w:szCs w:val="36"/>
        </w:rPr>
        <w:t>, в таком случае лучшим вариантом был бы сразу найденный способ – один раз рассмотреть матрицу смежности.</w:t>
      </w:r>
    </w:p>
    <w:p w14:paraId="08E2E4AA" w14:textId="1C7E6786" w:rsidR="00974025" w:rsidRDefault="00AE5C19" w:rsidP="000260E5">
      <w:pPr>
        <w:spacing w:line="360" w:lineRule="auto"/>
        <w:ind w:firstLine="0"/>
        <w:rPr>
          <w:rFonts w:eastAsiaTheme="minorHAnsi" w:cs="Times New Roman"/>
          <w:lang w:eastAsia="en-US"/>
        </w:rPr>
      </w:pPr>
      <w:r>
        <w:rPr>
          <w:rFonts w:eastAsiaTheme="minorHAnsi" w:cs="Times New Roman"/>
          <w:lang w:eastAsia="en-US"/>
        </w:rPr>
        <w:tab/>
        <w:t>Но такое решение не соответствовало бы требованиям, поэтому был выбран вариант с отсечением заведомо неверных вариантов.</w:t>
      </w:r>
    </w:p>
    <w:p w14:paraId="38564344" w14:textId="4048BF16" w:rsidR="00BC7121" w:rsidRDefault="00BC7121" w:rsidP="000260E5">
      <w:pPr>
        <w:spacing w:line="360" w:lineRule="auto"/>
        <w:ind w:firstLine="0"/>
        <w:rPr>
          <w:rFonts w:eastAsiaTheme="minorHAnsi" w:cs="Times New Roman"/>
          <w:lang w:eastAsia="en-US"/>
        </w:rPr>
      </w:pPr>
      <w:r>
        <w:rPr>
          <w:rFonts w:eastAsiaTheme="minorHAnsi" w:cs="Times New Roman"/>
          <w:lang w:eastAsia="en-US"/>
        </w:rPr>
        <w:lastRenderedPageBreak/>
        <w:tab/>
        <w:t>Для поиска соседей в исходной коде была написана одна функция для обхода в ширину и глубину, из-за чего там постоянно использовались уточнения того, какой вариант сейчас используется – поиск соседей в ширину или глубину. Множество проверок делались в циклах, что сильно увеличивало количество действий. Было принято решение отказаться от всех этих проверок для увеличения быстродействия</w:t>
      </w:r>
      <w:r w:rsidR="007D5BA9">
        <w:rPr>
          <w:rFonts w:eastAsiaTheme="minorHAnsi" w:cs="Times New Roman"/>
          <w:lang w:eastAsia="en-US"/>
        </w:rPr>
        <w:t xml:space="preserve"> –</w:t>
      </w:r>
      <w:r>
        <w:rPr>
          <w:rFonts w:eastAsiaTheme="minorHAnsi" w:cs="Times New Roman"/>
          <w:lang w:eastAsia="en-US"/>
        </w:rPr>
        <w:t xml:space="preserve"> исходная функция была заменена на 2 новые – отдельная функция для поиска в ширину и отдельная для поиска в глубину.</w:t>
      </w:r>
    </w:p>
    <w:p w14:paraId="41D7732D" w14:textId="2394F397" w:rsidR="00B45CAB" w:rsidRDefault="00B45CAB" w:rsidP="000260E5">
      <w:pPr>
        <w:spacing w:line="360" w:lineRule="auto"/>
        <w:ind w:firstLine="0"/>
        <w:rPr>
          <w:rFonts w:eastAsiaTheme="minorHAnsi" w:cs="Times New Roman"/>
          <w:lang w:eastAsia="en-US"/>
        </w:rPr>
      </w:pPr>
      <w:r>
        <w:rPr>
          <w:rFonts w:eastAsiaTheme="minorHAnsi" w:cs="Times New Roman"/>
          <w:lang w:eastAsia="en-US"/>
        </w:rPr>
        <w:tab/>
        <w:t xml:space="preserve">Сложность модифицированного кода в целом осталась такая же, </w:t>
      </w:r>
      <w:r w:rsidR="007D55B2">
        <w:rPr>
          <w:rFonts w:eastAsiaTheme="minorHAnsi" w:cs="Times New Roman"/>
          <w:lang w:eastAsia="en-US"/>
        </w:rPr>
        <w:t xml:space="preserve">за исключением того, что появились лучшие и худшие случаи для поиска раскраски – в худшем все раскраски сделают полное раскрашивание, в лучшем </w:t>
      </w:r>
      <w:r w:rsidR="00B8221F">
        <w:rPr>
          <w:rFonts w:eastAsiaTheme="minorHAnsi" w:cs="Times New Roman"/>
          <w:lang w:eastAsia="en-US"/>
        </w:rPr>
        <w:t xml:space="preserve">все заходы, кроме одного, </w:t>
      </w:r>
      <w:r w:rsidR="007D55B2">
        <w:rPr>
          <w:rFonts w:eastAsiaTheme="minorHAnsi" w:cs="Times New Roman"/>
          <w:lang w:eastAsia="en-US"/>
        </w:rPr>
        <w:t>раскрасят 4 зоны в разные цвета и потребует еще один цвет, после чего программа закончит окрашивание, так как требуемое количество больше 5. Также в поиске соседей в циклах делалось по 2 сравнения для выбора варианта, что в итоге добавляло примерно 2</w:t>
      </w:r>
      <w:r w:rsidR="007D55B2">
        <w:rPr>
          <w:rFonts w:eastAsiaTheme="minorHAnsi" w:cs="Times New Roman"/>
          <w:lang w:val="en-US" w:eastAsia="en-US"/>
        </w:rPr>
        <w:t>N</w:t>
      </w:r>
      <w:r w:rsidR="007D55B2">
        <w:rPr>
          <w:rFonts w:eastAsiaTheme="minorHAnsi" w:cs="Times New Roman"/>
          <w:lang w:eastAsia="en-US"/>
        </w:rPr>
        <w:t xml:space="preserve"> действий – модифицированный код не делает эти действия.</w:t>
      </w:r>
    </w:p>
    <w:p w14:paraId="2451ADB1" w14:textId="77682F56" w:rsidR="001E7F7E" w:rsidRPr="00D26F04" w:rsidRDefault="001E7F7E" w:rsidP="000260E5">
      <w:pPr>
        <w:spacing w:line="360" w:lineRule="auto"/>
        <w:ind w:firstLine="0"/>
        <w:rPr>
          <w:rFonts w:eastAsiaTheme="minorHAnsi" w:cs="Times New Roman"/>
          <w:lang w:eastAsia="en-US"/>
        </w:rPr>
      </w:pPr>
      <w:r>
        <w:rPr>
          <w:rFonts w:eastAsiaTheme="minorHAnsi" w:cs="Times New Roman"/>
          <w:lang w:eastAsia="en-US"/>
        </w:rPr>
        <w:tab/>
        <w:t>Данная оптимизация дала улучшение по времени в 2.5-5%. Наилучший процент ускорения наблюдается на картинках с большим количеством зон – раскрашивание зон при поиске лучшего варианта раскраски часто будет требовать более 4 цветов, поэтому часто будет происходить обрывание функции раскраски на середине работы.</w:t>
      </w:r>
    </w:p>
    <w:p w14:paraId="78B9C1B2" w14:textId="0948C945" w:rsidR="00AE5C19" w:rsidRPr="00974025" w:rsidRDefault="00AE5C19" w:rsidP="000260E5">
      <w:pPr>
        <w:spacing w:line="360" w:lineRule="auto"/>
        <w:ind w:firstLine="0"/>
        <w:rPr>
          <w:sz w:val="32"/>
        </w:rPr>
      </w:pPr>
      <w:r>
        <w:rPr>
          <w:rFonts w:eastAsiaTheme="minorHAnsi" w:cs="Times New Roman"/>
          <w:lang w:eastAsia="en-US"/>
        </w:rPr>
        <w:tab/>
      </w:r>
    </w:p>
    <w:p w14:paraId="036B07E8" w14:textId="77777777" w:rsidR="005F4F9D" w:rsidRPr="00456F60" w:rsidRDefault="009A2C1C" w:rsidP="00456F60">
      <w:pPr>
        <w:pStyle w:val="2"/>
        <w:jc w:val="center"/>
        <w:rPr>
          <w:rFonts w:ascii="Times New Roman" w:hAnsi="Times New Roman" w:cs="Times New Roman"/>
          <w:b/>
          <w:color w:val="auto"/>
          <w:sz w:val="32"/>
        </w:rPr>
      </w:pPr>
      <w:bookmarkStart w:id="4" w:name="_Toc98261899"/>
      <w:r w:rsidRPr="00456F60">
        <w:rPr>
          <w:rFonts w:ascii="Times New Roman" w:hAnsi="Times New Roman" w:cs="Times New Roman"/>
          <w:b/>
          <w:color w:val="auto"/>
          <w:sz w:val="32"/>
        </w:rPr>
        <w:t>2.2. Машинно-независимая оптимизация</w:t>
      </w:r>
      <w:bookmarkEnd w:id="4"/>
    </w:p>
    <w:p w14:paraId="3C1B00F6" w14:textId="77777777" w:rsidR="009A2C1C" w:rsidRDefault="009A2C1C" w:rsidP="009A2C1C">
      <w:pPr>
        <w:spacing w:line="360" w:lineRule="auto"/>
        <w:ind w:firstLine="0"/>
        <w:rPr>
          <w:b/>
          <w:sz w:val="32"/>
        </w:rPr>
      </w:pPr>
    </w:p>
    <w:p w14:paraId="7300A140" w14:textId="77777777" w:rsidR="007441E2" w:rsidRDefault="00974025" w:rsidP="00097870">
      <w:pPr>
        <w:spacing w:line="360" w:lineRule="auto"/>
        <w:ind w:firstLine="0"/>
      </w:pPr>
      <w:r w:rsidRPr="00AD7F30">
        <w:tab/>
      </w:r>
      <w:r w:rsidR="00097870">
        <w:t>Был оптимизирован код с применением различных ходов</w:t>
      </w:r>
      <w:r w:rsidR="006A3589">
        <w:t>. Ниже ходы рассмотрены подробнее.</w:t>
      </w:r>
    </w:p>
    <w:p w14:paraId="7A3703D1" w14:textId="77777777" w:rsidR="006A3589" w:rsidRDefault="006A3589" w:rsidP="00097870">
      <w:pPr>
        <w:spacing w:line="360" w:lineRule="auto"/>
        <w:ind w:firstLine="0"/>
      </w:pPr>
      <w:r>
        <w:tab/>
        <w:t>Была осуществлена оптимизация замена переменной. Исходный и оптимизированный коды представлены ниже.</w:t>
      </w:r>
    </w:p>
    <w:p w14:paraId="2B9A5499" w14:textId="77777777" w:rsidR="006A3589" w:rsidRDefault="006A3589" w:rsidP="00097870">
      <w:pPr>
        <w:spacing w:line="360" w:lineRule="auto"/>
        <w:ind w:firstLine="0"/>
        <w:rPr>
          <w:lang w:val="en-US"/>
        </w:rPr>
      </w:pPr>
      <w:r>
        <w:t>Исходный</w:t>
      </w:r>
      <w:r>
        <w:rPr>
          <w:lang w:val="en-US"/>
        </w:rPr>
        <w:t>:</w:t>
      </w:r>
    </w:p>
    <w:p w14:paraId="56CF017A" w14:textId="77777777" w:rsidR="00B22350" w:rsidRPr="00B22350" w:rsidRDefault="00B22350" w:rsidP="00B2235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Height; ++</w:t>
      </w:r>
      <w:proofErr w:type="spellStart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5E7879C3" w14:textId="390D7CA1" w:rsidR="00B22350" w:rsidRPr="00B22350" w:rsidRDefault="00B22350" w:rsidP="00B2235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for (int j = 0; j &lt; Width; ++j) {</w:t>
      </w:r>
    </w:p>
    <w:p w14:paraId="4EE422E1" w14:textId="550E9D69" w:rsidR="00B22350" w:rsidRPr="00B22350" w:rsidRDefault="00B22350" w:rsidP="00B2235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lastRenderedPageBreak/>
        <w:t xml:space="preserve">     </w:t>
      </w:r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if</w:t>
      </w:r>
      <w:r w:rsidRPr="00B22350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(</w:t>
      </w:r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canvas</w:t>
      </w:r>
      <w:r w:rsidRPr="00B22350">
        <w:rPr>
          <w:rFonts w:ascii="Courier New" w:eastAsiaTheme="minorHAnsi" w:hAnsi="Courier New" w:cs="Courier New"/>
          <w:sz w:val="24"/>
          <w:szCs w:val="24"/>
          <w:lang w:eastAsia="en-US"/>
        </w:rPr>
        <w:t>[</w:t>
      </w:r>
      <w:proofErr w:type="spellStart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B22350">
        <w:rPr>
          <w:rFonts w:ascii="Courier New" w:eastAsiaTheme="minorHAnsi" w:hAnsi="Courier New" w:cs="Courier New"/>
          <w:sz w:val="24"/>
          <w:szCs w:val="24"/>
          <w:lang w:eastAsia="en-US"/>
        </w:rPr>
        <w:t>][</w:t>
      </w:r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j</w:t>
      </w:r>
      <w:r w:rsidRPr="00B22350">
        <w:rPr>
          <w:rFonts w:ascii="Courier New" w:eastAsiaTheme="minorHAnsi" w:hAnsi="Courier New" w:cs="Courier New"/>
          <w:sz w:val="24"/>
          <w:szCs w:val="24"/>
          <w:lang w:eastAsia="en-US"/>
        </w:rPr>
        <w:t>] == 0) {//для белых пикселей</w:t>
      </w:r>
    </w:p>
    <w:p w14:paraId="211AE0F1" w14:textId="4BB6B5D5" w:rsidR="00B22350" w:rsidRPr="00B22350" w:rsidRDefault="00B22350" w:rsidP="00B2235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 </w:t>
      </w:r>
      <w:r w:rsid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f ((</w:t>
      </w:r>
      <w:proofErr w:type="spellStart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j) % (H * W / 40) == 0) {</w:t>
      </w:r>
    </w:p>
    <w:p w14:paraId="1F3430CE" w14:textId="4999B6DA" w:rsidR="00B22350" w:rsidRPr="00B22350" w:rsidRDefault="00B22350" w:rsidP="00B22350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</w:t>
      </w:r>
      <w:proofErr w:type="spellStart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printf</w:t>
      </w:r>
      <w:proofErr w:type="spellEnd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("\</w:t>
      </w:r>
      <w:proofErr w:type="spellStart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r%d</w:t>
      </w:r>
      <w:proofErr w:type="spellEnd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%%", 2 + (int)((40 * </w:t>
      </w:r>
      <w:proofErr w:type="spellStart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B22350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j) / (H * W)));</w:t>
      </w:r>
    </w:p>
    <w:p w14:paraId="553DB3C4" w14:textId="145BDF88" w:rsidR="00B22350" w:rsidRPr="00D26F04" w:rsidRDefault="00B22350" w:rsidP="00B22350">
      <w:pPr>
        <w:spacing w:line="360" w:lineRule="auto"/>
        <w:ind w:firstLine="0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}</w:t>
      </w:r>
    </w:p>
    <w:p w14:paraId="239B2213" w14:textId="4D0F9CE0" w:rsidR="00EE3012" w:rsidRPr="00D26F04" w:rsidRDefault="00EE3012" w:rsidP="00B22350">
      <w:pPr>
        <w:spacing w:line="360" w:lineRule="auto"/>
        <w:ind w:firstLine="0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…</w:t>
      </w:r>
    </w:p>
    <w:p w14:paraId="4A9D6683" w14:textId="77777777" w:rsidR="00EE3012" w:rsidRPr="00D26F04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size + 2; ++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13729EB6" w14:textId="77777777" w:rsidR="00EE3012" w:rsidRPr="00D26F04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M[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(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), size + 2);</w:t>
      </w:r>
    </w:p>
    <w:p w14:paraId="2F3F6DE8" w14:textId="77777777" w:rsidR="00EE3012" w:rsidRPr="00D26F04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if (M[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] == NULL) return error(0);</w:t>
      </w:r>
    </w:p>
    <w:p w14:paraId="2F682331" w14:textId="77777777" w:rsidR="00EE3012" w:rsidRPr="00D26F04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}</w:t>
      </w:r>
    </w:p>
    <w:p w14:paraId="491AD456" w14:textId="77777777" w:rsidR="00EE3012" w:rsidRPr="00D26F04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size + 2; ++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2550B04D" w14:textId="77777777" w:rsidR="00EE3012" w:rsidRPr="00D26F04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for (int j = 0; j &lt; size + 2; ++j) {</w:t>
      </w:r>
    </w:p>
    <w:p w14:paraId="23883146" w14:textId="77777777" w:rsidR="00EE3012" w:rsidRPr="00D26F04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   M[</w:t>
      </w:r>
      <w:proofErr w:type="spellStart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][j] = 0;</w:t>
      </w:r>
    </w:p>
    <w:p w14:paraId="3AD6FFDB" w14:textId="77777777" w:rsidR="00EE3012" w:rsidRPr="00D26F04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}</w:t>
      </w:r>
    </w:p>
    <w:p w14:paraId="6B02199C" w14:textId="3D0E521B" w:rsidR="00EE3012" w:rsidRPr="00D26F04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}</w:t>
      </w:r>
    </w:p>
    <w:p w14:paraId="6970A2C2" w14:textId="5DD7F50A" w:rsidR="00763073" w:rsidRDefault="00763073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>…</w:t>
      </w:r>
    </w:p>
    <w:p w14:paraId="3DE7C99B" w14:textId="77777777" w:rsidR="00763073" w:rsidRPr="00D13DAB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H - 1;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= 0; --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002E0B97" w14:textId="77777777" w:rsidR="00763073" w:rsidRPr="00D13DAB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for (int j = 0; j &lt; W; ++j) {</w:t>
      </w:r>
    </w:p>
    <w:p w14:paraId="017F4FE3" w14:textId="26EA8F4F" w:rsidR="00763073" w:rsidRPr="00D13DAB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if (H * W &gt; 40 &amp;&amp; (H -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) * j % (H * W / 40) == 0) {</w:t>
      </w:r>
    </w:p>
    <w:p w14:paraId="0C287B81" w14:textId="67D944E3" w:rsidR="00763073" w:rsidRPr="00D13DAB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printf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("\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r%d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%%", 60 + (int)((40 * (H -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) * j) / H * W));</w:t>
      </w:r>
    </w:p>
    <w:p w14:paraId="40E060FE" w14:textId="77777777" w:rsidR="00763073" w:rsidRPr="00763073" w:rsidRDefault="00763073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</w:p>
    <w:p w14:paraId="59AD74CB" w14:textId="5227A04E" w:rsidR="006A3589" w:rsidRPr="004F5774" w:rsidRDefault="006A3589" w:rsidP="00B22350">
      <w:pPr>
        <w:spacing w:line="360" w:lineRule="auto"/>
        <w:ind w:firstLine="0"/>
      </w:pPr>
      <w:r>
        <w:t>Оптимизированный</w:t>
      </w:r>
      <w:r w:rsidRPr="004F5774">
        <w:t>:</w:t>
      </w:r>
    </w:p>
    <w:p w14:paraId="568FC4C0" w14:textId="7758CBF8" w:rsidR="004F5774" w:rsidRPr="00D26F04" w:rsidRDefault="004F5774" w:rsidP="004F577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nt</w:t>
      </w:r>
      <w:r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</w:t>
      </w: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del</w:t>
      </w:r>
      <w:r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= </w:t>
      </w: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H</w:t>
      </w:r>
      <w:r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* </w:t>
      </w: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W</w:t>
      </w:r>
      <w:r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/ 40;</w:t>
      </w:r>
    </w:p>
    <w:p w14:paraId="647BD7C8" w14:textId="479D10C5" w:rsidR="004F5774" w:rsidRPr="004F5774" w:rsidRDefault="004F5774" w:rsidP="004F577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nt del_2 = H * W;</w:t>
      </w:r>
    </w:p>
    <w:p w14:paraId="7E121248" w14:textId="10537FD3" w:rsidR="004F5774" w:rsidRPr="004F5774" w:rsidRDefault="004F5774" w:rsidP="004F577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Height; ++</w:t>
      </w:r>
      <w:proofErr w:type="spellStart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16545350" w14:textId="71F594F6" w:rsidR="004F5774" w:rsidRPr="004F5774" w:rsidRDefault="004F5774" w:rsidP="004F577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for (int j = 0; j &lt; Width; ++j) {</w:t>
      </w:r>
    </w:p>
    <w:p w14:paraId="3C0CE0FB" w14:textId="0277CCFA" w:rsidR="004F5774" w:rsidRPr="004F5774" w:rsidRDefault="004F5774" w:rsidP="004F577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f</w:t>
      </w:r>
      <w:r w:rsidRPr="004F5774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(</w:t>
      </w: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canvas</w:t>
      </w:r>
      <w:r w:rsidRPr="004F5774">
        <w:rPr>
          <w:rFonts w:ascii="Courier New" w:eastAsiaTheme="minorHAnsi" w:hAnsi="Courier New" w:cs="Courier New"/>
          <w:sz w:val="24"/>
          <w:szCs w:val="24"/>
          <w:lang w:eastAsia="en-US"/>
        </w:rPr>
        <w:t>[</w:t>
      </w:r>
      <w:proofErr w:type="spellStart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774">
        <w:rPr>
          <w:rFonts w:ascii="Courier New" w:eastAsiaTheme="minorHAnsi" w:hAnsi="Courier New" w:cs="Courier New"/>
          <w:sz w:val="24"/>
          <w:szCs w:val="24"/>
          <w:lang w:eastAsia="en-US"/>
        </w:rPr>
        <w:t>][</w:t>
      </w: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j</w:t>
      </w:r>
      <w:r w:rsidRPr="004F5774">
        <w:rPr>
          <w:rFonts w:ascii="Courier New" w:eastAsiaTheme="minorHAnsi" w:hAnsi="Courier New" w:cs="Courier New"/>
          <w:sz w:val="24"/>
          <w:szCs w:val="24"/>
          <w:lang w:eastAsia="en-US"/>
        </w:rPr>
        <w:t>] == 0) {//для белых пикселей</w:t>
      </w:r>
    </w:p>
    <w:p w14:paraId="551FCA82" w14:textId="081B06F5" w:rsidR="004F5774" w:rsidRPr="004F5774" w:rsidRDefault="004F5774" w:rsidP="004F577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   </w:t>
      </w: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f ((</w:t>
      </w:r>
      <w:proofErr w:type="spellStart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j) % del == 0) {</w:t>
      </w:r>
    </w:p>
    <w:p w14:paraId="3FA8C873" w14:textId="54917617" w:rsidR="004F5774" w:rsidRPr="004F5774" w:rsidRDefault="004F5774" w:rsidP="004F5774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 </w:t>
      </w:r>
      <w:proofErr w:type="spellStart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printf</w:t>
      </w:r>
      <w:proofErr w:type="spellEnd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("\</w:t>
      </w:r>
      <w:proofErr w:type="spellStart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r%d</w:t>
      </w:r>
      <w:proofErr w:type="spellEnd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%%", 2 + (int)((40 * </w:t>
      </w:r>
      <w:proofErr w:type="spellStart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4F577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* j) / del_2));</w:t>
      </w:r>
    </w:p>
    <w:p w14:paraId="6AFFE6B3" w14:textId="0EF3F02C" w:rsidR="004F5774" w:rsidRPr="00D26F04" w:rsidRDefault="004F5774" w:rsidP="004F5774">
      <w:pPr>
        <w:spacing w:line="360" w:lineRule="auto"/>
        <w:ind w:firstLine="0"/>
        <w:rPr>
          <w:lang w:val="en-US"/>
        </w:rPr>
      </w:pPr>
      <w:r w:rsidRPr="00D26F04">
        <w:rPr>
          <w:rFonts w:ascii="Cascadia Mono" w:eastAsiaTheme="minorHAnsi" w:hAnsi="Cascadia Mono" w:cs="Cascadia Mono"/>
          <w:color w:val="000000"/>
          <w:sz w:val="19"/>
          <w:szCs w:val="19"/>
          <w:lang w:val="en-US" w:eastAsia="en-US"/>
        </w:rPr>
        <w:t xml:space="preserve">         </w:t>
      </w: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  <w:r w:rsidR="006A3589" w:rsidRPr="00D26F04">
        <w:rPr>
          <w:lang w:val="en-US"/>
        </w:rPr>
        <w:tab/>
      </w:r>
    </w:p>
    <w:p w14:paraId="3F518B92" w14:textId="19D357FB" w:rsidR="00EE3012" w:rsidRPr="00EE3012" w:rsidRDefault="00EE3012" w:rsidP="004F5774">
      <w:pPr>
        <w:spacing w:line="360" w:lineRule="auto"/>
        <w:ind w:firstLine="0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…</w:t>
      </w:r>
    </w:p>
    <w:p w14:paraId="7EF3BA08" w14:textId="79BC9A5C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int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size + 2;</w:t>
      </w:r>
    </w:p>
    <w:p w14:paraId="6734BBF7" w14:textId="5C5BBF5B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; ++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6D1BE4B2" w14:textId="3569EDFD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M[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(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),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62216511" w14:textId="06E110FA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if (M[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] == NULL) return error(0);</w:t>
      </w:r>
    </w:p>
    <w:p w14:paraId="362F264D" w14:textId="744C734D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49DD2BBE" w14:textId="3C844939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; ++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44E3F4B6" w14:textId="53FA13DE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j = 0; j &lt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; ++j) {</w:t>
      </w:r>
    </w:p>
    <w:p w14:paraId="782FB80A" w14:textId="6A3795C9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M[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][j] = 0;</w:t>
      </w:r>
    </w:p>
    <w:p w14:paraId="59B4543D" w14:textId="297794F9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}</w:t>
      </w:r>
    </w:p>
    <w:p w14:paraId="5BE2F28D" w14:textId="67D9AF41" w:rsidR="00EE3012" w:rsidRDefault="00EE3012" w:rsidP="00EE3012">
      <w:pPr>
        <w:spacing w:line="360" w:lineRule="auto"/>
        <w:ind w:firstLine="0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252537CB" w14:textId="11A40912" w:rsidR="00763073" w:rsidRDefault="00763073" w:rsidP="00EE3012">
      <w:pPr>
        <w:spacing w:line="360" w:lineRule="auto"/>
        <w:ind w:firstLine="0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>…</w:t>
      </w:r>
    </w:p>
    <w:p w14:paraId="65281F64" w14:textId="77777777" w:rsidR="00763073" w:rsidRPr="00D13DAB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int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multy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H * W;</w:t>
      </w:r>
    </w:p>
    <w:p w14:paraId="4F491BF0" w14:textId="60E960D2" w:rsidR="00763073" w:rsidRPr="00D13DAB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nt del = H * W / 40;</w:t>
      </w:r>
    </w:p>
    <w:p w14:paraId="42C1B382" w14:textId="145B5A28" w:rsidR="00763073" w:rsidRPr="00D13DAB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H - 1;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= 0; --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1C105C98" w14:textId="512500DD" w:rsidR="00763073" w:rsidRPr="00D13DAB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for (int j = 0; j &lt; W; ++j) {</w:t>
      </w:r>
    </w:p>
    <w:p w14:paraId="3ABCE8F1" w14:textId="57B72040" w:rsidR="00763073" w:rsidRPr="00D13DAB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if (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multy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gt; 40 &amp;&amp; (H -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) * j % del == 0) {</w:t>
      </w:r>
    </w:p>
    <w:p w14:paraId="5CFCB13B" w14:textId="68AC8244" w:rsidR="00763073" w:rsidRPr="00EE3012" w:rsidRDefault="00763073" w:rsidP="00763073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printf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("\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r%d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%%", 60 + (int)((40 * (H -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) * j) / </w:t>
      </w:r>
      <w:proofErr w:type="spellStart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multy</w:t>
      </w:r>
      <w:proofErr w:type="spellEnd"/>
      <w:r w:rsidRPr="00D13DAB">
        <w:rPr>
          <w:rFonts w:ascii="Courier New" w:eastAsiaTheme="minorHAnsi" w:hAnsi="Courier New" w:cs="Courier New"/>
          <w:sz w:val="24"/>
          <w:szCs w:val="24"/>
          <w:lang w:val="en-US" w:eastAsia="en-US"/>
        </w:rPr>
        <w:t>));</w:t>
      </w:r>
    </w:p>
    <w:p w14:paraId="211EF7B1" w14:textId="619462A1" w:rsidR="006A3589" w:rsidRDefault="006A3589" w:rsidP="004F5774">
      <w:pPr>
        <w:spacing w:line="360" w:lineRule="auto"/>
        <w:ind w:firstLine="708"/>
      </w:pPr>
      <w:r>
        <w:lastRenderedPageBreak/>
        <w:t>В исходном коде много раз высчитывалось значение с помощью действий умножение</w:t>
      </w:r>
      <w:r w:rsidRPr="003149C0">
        <w:t>/</w:t>
      </w:r>
      <w:r w:rsidR="00D7577B">
        <w:t>вычитание. В оптимизирован</w:t>
      </w:r>
      <w:r>
        <w:t>ной версии все это заменено на заранее высчитанное значение, которое используется по ходу кода</w:t>
      </w:r>
      <w:r w:rsidR="00C35E12">
        <w:t>, на картинках размером 5Мб это экономит более 5 млн действий, так как значение высчитывалось в каждом проходе цикла, а цикл проходил всю картинку</w:t>
      </w:r>
      <w:r>
        <w:t>.</w:t>
      </w:r>
    </w:p>
    <w:p w14:paraId="3C11026B" w14:textId="77777777" w:rsidR="00D7577B" w:rsidRDefault="00D7577B" w:rsidP="00097870">
      <w:pPr>
        <w:spacing w:line="360" w:lineRule="auto"/>
        <w:ind w:firstLine="0"/>
      </w:pPr>
      <w:r>
        <w:tab/>
        <w:t>Также была произведена оптимизация развертка цикла. Ниже представлены исходный и оптимизированный коды.</w:t>
      </w:r>
    </w:p>
    <w:p w14:paraId="7396876D" w14:textId="77777777" w:rsidR="00D7577B" w:rsidRDefault="00D7577B" w:rsidP="00097870">
      <w:pPr>
        <w:spacing w:line="360" w:lineRule="auto"/>
        <w:ind w:firstLine="0"/>
        <w:rPr>
          <w:lang w:val="en-US"/>
        </w:rPr>
      </w:pPr>
      <w:r>
        <w:t>Исходный</w:t>
      </w:r>
      <w:r>
        <w:rPr>
          <w:lang w:val="en-US"/>
        </w:rPr>
        <w:t>:</w:t>
      </w:r>
    </w:p>
    <w:p w14:paraId="70872966" w14:textId="77777777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Height; 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++) {</w:t>
      </w:r>
    </w:p>
    <w:p w14:paraId="0C4C19BB" w14:textId="77777777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canvas[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), Width);</w:t>
      </w:r>
    </w:p>
    <w:p w14:paraId="5E83CF28" w14:textId="77777777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if (canvas[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] == NULL) return error(0);</w:t>
      </w:r>
    </w:p>
    <w:p w14:paraId="74C63D92" w14:textId="49C8595D" w:rsid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}</w:t>
      </w:r>
    </w:p>
    <w:p w14:paraId="261933FB" w14:textId="3C62F1E4" w:rsidR="00D13DAB" w:rsidRDefault="00D13DAB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>…</w:t>
      </w:r>
    </w:p>
    <w:p w14:paraId="4BEB4163" w14:textId="6DE4921C" w:rsidR="00D7577B" w:rsidRPr="00D26F04" w:rsidRDefault="00D7577B" w:rsidP="00C07AB5">
      <w:pPr>
        <w:spacing w:line="360" w:lineRule="auto"/>
        <w:ind w:firstLine="0"/>
        <w:rPr>
          <w:lang w:val="en-US"/>
        </w:rPr>
      </w:pPr>
      <w:r>
        <w:t>Оптимизированный</w:t>
      </w:r>
      <w:r w:rsidRPr="00D26F04">
        <w:rPr>
          <w:lang w:val="en-US"/>
        </w:rPr>
        <w:t>:</w:t>
      </w:r>
    </w:p>
    <w:p w14:paraId="37D07489" w14:textId="6AB00C92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f (H % 2 == 1)</w:t>
      </w:r>
    </w:p>
    <w:p w14:paraId="53137E6A" w14:textId="17DD4C88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14:paraId="2DE58FC3" w14:textId="0543DF61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canvas[0] = 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), Width);</w:t>
      </w:r>
    </w:p>
    <w:p w14:paraId="5AC8EADA" w14:textId="0867D034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if (canvas[0] == NULL) return error(0);</w:t>
      </w:r>
    </w:p>
    <w:p w14:paraId="68E6A42E" w14:textId="3A375E59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1; 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Height; 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+=2) {</w:t>
      </w:r>
    </w:p>
    <w:p w14:paraId="733563A1" w14:textId="550EDCDB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canvas[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), Width);</w:t>
      </w:r>
    </w:p>
    <w:p w14:paraId="623C1F68" w14:textId="56847DC1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if (canvas[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] == NULL) return error(0);</w:t>
      </w:r>
    </w:p>
    <w:p w14:paraId="378DC5CE" w14:textId="1EB09DDA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canvas[i+1] = 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), Width);</w:t>
      </w:r>
    </w:p>
    <w:p w14:paraId="54EA2E53" w14:textId="5DABF4A6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if (canvas[i+1] == NULL) return error(0);</w:t>
      </w:r>
    </w:p>
    <w:p w14:paraId="370012B9" w14:textId="2AB9A14B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}</w:t>
      </w:r>
    </w:p>
    <w:p w14:paraId="18DB249E" w14:textId="2A6CBC87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2A1879F9" w14:textId="11128ABF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else</w:t>
      </w:r>
    </w:p>
    <w:p w14:paraId="080BFE42" w14:textId="15834DF2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{</w:t>
      </w:r>
    </w:p>
    <w:p w14:paraId="4F25D150" w14:textId="721BB7C3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Height; 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+=2) {</w:t>
      </w:r>
    </w:p>
    <w:p w14:paraId="78DBD1C3" w14:textId="422005C3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canvas[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), Width);</w:t>
      </w:r>
    </w:p>
    <w:p w14:paraId="240B0EAB" w14:textId="260DB479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if (canvas[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] == NULL) return error(0);</w:t>
      </w:r>
    </w:p>
    <w:p w14:paraId="573E6E17" w14:textId="0198669B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canvas[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1] = 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), Width);</w:t>
      </w:r>
    </w:p>
    <w:p w14:paraId="11125C7F" w14:textId="0639D721" w:rsidR="00C07AB5" w:rsidRPr="00C07AB5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if (canvas[</w:t>
      </w:r>
      <w:proofErr w:type="spellStart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+ 1] == NULL) return error(0);</w:t>
      </w:r>
    </w:p>
    <w:p w14:paraId="08733C72" w14:textId="21A8BA05" w:rsidR="00C07AB5" w:rsidRPr="00D26F04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C07AB5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</w:t>
      </w:r>
      <w:r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>}</w:t>
      </w:r>
    </w:p>
    <w:p w14:paraId="7D0CF07F" w14:textId="62551F5C" w:rsidR="00C07AB5" w:rsidRPr="00D26F04" w:rsidRDefault="00C07AB5" w:rsidP="00C07AB5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}</w:t>
      </w:r>
      <w:r w:rsidR="00D7577B"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ab/>
      </w:r>
    </w:p>
    <w:p w14:paraId="67CA6F6E" w14:textId="6D91D86B" w:rsidR="00D7577B" w:rsidRDefault="00C07AB5" w:rsidP="00BC5FEC">
      <w:pPr>
        <w:autoSpaceDE w:val="0"/>
        <w:autoSpaceDN w:val="0"/>
        <w:adjustRightInd w:val="0"/>
        <w:spacing w:line="360" w:lineRule="auto"/>
        <w:ind w:firstLine="0"/>
      </w:pPr>
      <w:r w:rsidRPr="00D26F04">
        <w:rPr>
          <w:rFonts w:ascii="Courier New" w:eastAsiaTheme="minorHAnsi" w:hAnsi="Courier New" w:cs="Courier New"/>
          <w:sz w:val="24"/>
          <w:szCs w:val="24"/>
          <w:lang w:eastAsia="en-US"/>
        </w:rPr>
        <w:tab/>
      </w:r>
      <w:r w:rsidR="00D7577B">
        <w:t>Основная идея данной оптимизации – увеличение линейного участка кода, что здесь и происходит.</w:t>
      </w:r>
      <w:r w:rsidR="00D7577B" w:rsidRPr="00510287">
        <w:t xml:space="preserve"> </w:t>
      </w:r>
      <w:r w:rsidR="00D7577B">
        <w:t xml:space="preserve">Но появляется риск выйти за пределы массива. Эта проблема была решена </w:t>
      </w:r>
      <w:r>
        <w:t>проверкой кратности высоты 2</w:t>
      </w:r>
      <w:r w:rsidR="00D7577B">
        <w:t xml:space="preserve">. </w:t>
      </w:r>
      <w:r w:rsidR="00BC5FEC">
        <w:t>Если кратно, то можно спокойно заполнять по 2 ячейки сразу, иначе заполняется сначала первая, а потом остается кратное количество и оно спокойно заполняется.</w:t>
      </w:r>
    </w:p>
    <w:p w14:paraId="46ACC5F1" w14:textId="77777777" w:rsidR="00EE3012" w:rsidRDefault="00D7577B" w:rsidP="00EE3012">
      <w:pPr>
        <w:spacing w:line="360" w:lineRule="auto"/>
        <w:ind w:firstLine="0"/>
      </w:pPr>
      <w:r>
        <w:lastRenderedPageBreak/>
        <w:tab/>
      </w:r>
      <w:r w:rsidR="00EE3012">
        <w:t>Далее было произведено объединение циклов. Ниже представлены исходный и оптимизированный коды.</w:t>
      </w:r>
    </w:p>
    <w:p w14:paraId="12188137" w14:textId="3B7CC7E3" w:rsidR="00EE3012" w:rsidRDefault="00EE3012" w:rsidP="00EE3012">
      <w:pPr>
        <w:spacing w:line="360" w:lineRule="auto"/>
        <w:ind w:firstLine="0"/>
        <w:rPr>
          <w:lang w:val="en-US"/>
        </w:rPr>
      </w:pPr>
      <w:r>
        <w:t>Исходный</w:t>
      </w:r>
      <w:r>
        <w:rPr>
          <w:lang w:val="en-US"/>
        </w:rPr>
        <w:t>:</w:t>
      </w:r>
    </w:p>
    <w:p w14:paraId="3986CE95" w14:textId="7777777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int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size + 2;</w:t>
      </w:r>
    </w:p>
    <w:p w14:paraId="03AFFE94" w14:textId="7777777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; ++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11C61C15" w14:textId="7777777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M[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(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),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782FFA76" w14:textId="7777777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if (M[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] == NULL) return error(0);</w:t>
      </w:r>
    </w:p>
    <w:p w14:paraId="63A880D8" w14:textId="7777777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5263C199" w14:textId="7777777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; ++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5806F055" w14:textId="7777777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j = 0; j &lt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; ++j) {</w:t>
      </w:r>
    </w:p>
    <w:p w14:paraId="1D3EE059" w14:textId="7777777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M[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][j] = 0;</w:t>
      </w:r>
    </w:p>
    <w:p w14:paraId="1031664A" w14:textId="7777777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}</w:t>
      </w:r>
    </w:p>
    <w:p w14:paraId="3D0D1260" w14:textId="4542028A" w:rsidR="00EE3012" w:rsidRPr="00EE3012" w:rsidRDefault="00EE3012" w:rsidP="00EE3012">
      <w:pPr>
        <w:spacing w:line="360" w:lineRule="auto"/>
        <w:ind w:firstLine="0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}</w:t>
      </w:r>
    </w:p>
    <w:p w14:paraId="68C38440" w14:textId="69401CBD" w:rsidR="00EE3012" w:rsidRDefault="00EE3012" w:rsidP="00EE3012">
      <w:pPr>
        <w:spacing w:line="360" w:lineRule="auto"/>
        <w:ind w:firstLine="0"/>
        <w:rPr>
          <w:lang w:val="en-US"/>
        </w:rPr>
      </w:pPr>
      <w:r>
        <w:t>Оптимизированный</w:t>
      </w:r>
      <w:r>
        <w:rPr>
          <w:lang w:val="en-US"/>
        </w:rPr>
        <w:t>:</w:t>
      </w:r>
    </w:p>
    <w:p w14:paraId="55DC5C68" w14:textId="4A140793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for (int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= 0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&lt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; ++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) {</w:t>
      </w:r>
    </w:p>
    <w:p w14:paraId="01D1D674" w14:textId="3E9012D7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M[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] = (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*)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calloc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sizeof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(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uc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),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);</w:t>
      </w:r>
    </w:p>
    <w:p w14:paraId="6A1CDD5B" w14:textId="77BAB546" w:rsidR="00EE3012" w:rsidRPr="00EE3012" w:rsidRDefault="00854981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</w:t>
      </w:r>
      <w:r w:rsidR="00EE3012"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if (M[</w:t>
      </w:r>
      <w:proofErr w:type="spellStart"/>
      <w:r w:rsidR="00EE3012"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="00EE3012"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] == NULL) return error(0);</w:t>
      </w:r>
    </w:p>
    <w:p w14:paraId="7064D542" w14:textId="42649C31" w:rsidR="00EE3012" w:rsidRPr="00EE3012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val="en-US" w:eastAsia="en-US"/>
        </w:rPr>
      </w:pP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for (int j = 0; j &lt; 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new_size</w:t>
      </w:r>
      <w:proofErr w:type="spellEnd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; ++j) {</w:t>
      </w:r>
    </w:p>
    <w:p w14:paraId="675636B7" w14:textId="09B0D927" w:rsidR="00EE3012" w:rsidRPr="00E273DC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D26F04">
        <w:rPr>
          <w:rFonts w:ascii="Courier New" w:eastAsiaTheme="minorHAnsi" w:hAnsi="Courier New" w:cs="Courier New"/>
          <w:sz w:val="24"/>
          <w:szCs w:val="24"/>
          <w:lang w:val="en-US" w:eastAsia="en-US"/>
        </w:rPr>
        <w:t xml:space="preserve">        </w:t>
      </w: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M</w:t>
      </w:r>
      <w:r w:rsidRPr="00E273DC">
        <w:rPr>
          <w:rFonts w:ascii="Courier New" w:eastAsiaTheme="minorHAnsi" w:hAnsi="Courier New" w:cs="Courier New"/>
          <w:sz w:val="24"/>
          <w:szCs w:val="24"/>
          <w:lang w:eastAsia="en-US"/>
        </w:rPr>
        <w:t>[</w:t>
      </w:r>
      <w:proofErr w:type="spellStart"/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i</w:t>
      </w:r>
      <w:proofErr w:type="spellEnd"/>
      <w:r w:rsidRPr="00E273DC">
        <w:rPr>
          <w:rFonts w:ascii="Courier New" w:eastAsiaTheme="minorHAnsi" w:hAnsi="Courier New" w:cs="Courier New"/>
          <w:sz w:val="24"/>
          <w:szCs w:val="24"/>
          <w:lang w:eastAsia="en-US"/>
        </w:rPr>
        <w:t>][</w:t>
      </w:r>
      <w:r w:rsidRPr="00EE3012">
        <w:rPr>
          <w:rFonts w:ascii="Courier New" w:eastAsiaTheme="minorHAnsi" w:hAnsi="Courier New" w:cs="Courier New"/>
          <w:sz w:val="24"/>
          <w:szCs w:val="24"/>
          <w:lang w:val="en-US" w:eastAsia="en-US"/>
        </w:rPr>
        <w:t>j</w:t>
      </w:r>
      <w:r w:rsidRPr="00E273DC">
        <w:rPr>
          <w:rFonts w:ascii="Courier New" w:eastAsiaTheme="minorHAnsi" w:hAnsi="Courier New" w:cs="Courier New"/>
          <w:sz w:val="24"/>
          <w:szCs w:val="24"/>
          <w:lang w:eastAsia="en-US"/>
        </w:rPr>
        <w:t>] = 0;</w:t>
      </w:r>
    </w:p>
    <w:p w14:paraId="717E007D" w14:textId="6B77673F" w:rsidR="00EE3012" w:rsidRPr="00E273DC" w:rsidRDefault="00EE3012" w:rsidP="00EE3012">
      <w:pPr>
        <w:autoSpaceDE w:val="0"/>
        <w:autoSpaceDN w:val="0"/>
        <w:adjustRightInd w:val="0"/>
        <w:ind w:firstLine="0"/>
        <w:jc w:val="left"/>
        <w:rPr>
          <w:rFonts w:ascii="Courier New" w:eastAsiaTheme="minorHAnsi" w:hAnsi="Courier New" w:cs="Courier New"/>
          <w:sz w:val="24"/>
          <w:szCs w:val="24"/>
          <w:lang w:eastAsia="en-US"/>
        </w:rPr>
      </w:pPr>
      <w:r w:rsidRPr="00E273DC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   }</w:t>
      </w:r>
    </w:p>
    <w:p w14:paraId="1D8BB709" w14:textId="3ADB54DF" w:rsidR="00EE3012" w:rsidRDefault="00EE3012" w:rsidP="00EE3012">
      <w:pPr>
        <w:autoSpaceDE w:val="0"/>
        <w:autoSpaceDN w:val="0"/>
        <w:adjustRightInd w:val="0"/>
        <w:ind w:firstLine="0"/>
        <w:jc w:val="left"/>
      </w:pPr>
      <w:r w:rsidRPr="00E273DC">
        <w:rPr>
          <w:rFonts w:ascii="Courier New" w:eastAsiaTheme="minorHAnsi" w:hAnsi="Courier New" w:cs="Courier New"/>
          <w:sz w:val="24"/>
          <w:szCs w:val="24"/>
          <w:lang w:eastAsia="en-US"/>
        </w:rPr>
        <w:t xml:space="preserve"> }</w:t>
      </w:r>
      <w:r w:rsidR="00AD7F30">
        <w:tab/>
      </w:r>
    </w:p>
    <w:p w14:paraId="4DC87C16" w14:textId="1A7E7A98" w:rsidR="00E273DC" w:rsidRPr="00D26F04" w:rsidRDefault="00EE3012" w:rsidP="008A27D3">
      <w:pPr>
        <w:autoSpaceDE w:val="0"/>
        <w:autoSpaceDN w:val="0"/>
        <w:adjustRightInd w:val="0"/>
        <w:spacing w:line="360" w:lineRule="auto"/>
        <w:ind w:firstLine="0"/>
      </w:pPr>
      <w:r>
        <w:tab/>
      </w:r>
      <w:r w:rsidR="00E273DC">
        <w:t>Данная оптимизация позволяет не запускать циклы с одними и теми же условиями, но с разными блоками дважды, а сделать все за один проход.</w:t>
      </w:r>
    </w:p>
    <w:p w14:paraId="6725333D" w14:textId="11816843" w:rsidR="00AD7F30" w:rsidRDefault="00E273DC" w:rsidP="008A27D3">
      <w:pPr>
        <w:autoSpaceDE w:val="0"/>
        <w:autoSpaceDN w:val="0"/>
        <w:adjustRightInd w:val="0"/>
        <w:spacing w:line="360" w:lineRule="auto"/>
        <w:ind w:firstLine="0"/>
      </w:pPr>
      <w:r>
        <w:tab/>
      </w:r>
      <w:r w:rsidR="008A27D3">
        <w:t>После проведения машинно-независимой оптимизации была снята новая зависимость времени выполнения программы от объема входных данных. Результаты представлены в таблице 2.</w:t>
      </w:r>
    </w:p>
    <w:p w14:paraId="2C899840" w14:textId="4A5E4EEF" w:rsidR="008A27D3" w:rsidRDefault="008A27D3" w:rsidP="008A27D3">
      <w:pPr>
        <w:autoSpaceDE w:val="0"/>
        <w:autoSpaceDN w:val="0"/>
        <w:adjustRightInd w:val="0"/>
        <w:spacing w:line="360" w:lineRule="auto"/>
        <w:ind w:firstLine="0"/>
      </w:pPr>
      <w:r>
        <w:t>Таблица 2 – Зависимость времени работы программы от объема входных данных после проведения машинно-независимой оптимизации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354"/>
        <w:gridCol w:w="3264"/>
        <w:gridCol w:w="2726"/>
      </w:tblGrid>
      <w:tr w:rsidR="00AB2CD2" w14:paraId="2927C833" w14:textId="365358B1" w:rsidTr="00AB2CD2">
        <w:tc>
          <w:tcPr>
            <w:tcW w:w="3354" w:type="dxa"/>
            <w:shd w:val="clear" w:color="auto" w:fill="E7E6E6" w:themeFill="background2"/>
          </w:tcPr>
          <w:p w14:paraId="59BC7940" w14:textId="7777777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Объем первого файла</w:t>
            </w:r>
          </w:p>
        </w:tc>
        <w:tc>
          <w:tcPr>
            <w:tcW w:w="3264" w:type="dxa"/>
            <w:shd w:val="clear" w:color="auto" w:fill="E7E6E6" w:themeFill="background2"/>
          </w:tcPr>
          <w:p w14:paraId="2E846BC9" w14:textId="77777777" w:rsidR="00AB2CD2" w:rsidRDefault="00AB2CD2" w:rsidP="00414A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Время работы программы</w:t>
            </w:r>
          </w:p>
        </w:tc>
        <w:tc>
          <w:tcPr>
            <w:tcW w:w="2726" w:type="dxa"/>
            <w:shd w:val="clear" w:color="auto" w:fill="E7E6E6" w:themeFill="background2"/>
          </w:tcPr>
          <w:p w14:paraId="75E4DBB9" w14:textId="77777777" w:rsidR="00AB2CD2" w:rsidRDefault="00AB2CD2" w:rsidP="00414A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Коэффициент</w:t>
            </w:r>
          </w:p>
          <w:p w14:paraId="367E48B5" w14:textId="2091D2F8" w:rsidR="00AB2CD2" w:rsidRPr="00AB2CD2" w:rsidRDefault="00AB2CD2" w:rsidP="00414A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ускорения</w:t>
            </w:r>
          </w:p>
        </w:tc>
      </w:tr>
      <w:tr w:rsidR="00AB2CD2" w14:paraId="4D9ED885" w14:textId="25B80965" w:rsidTr="00AB2CD2">
        <w:tc>
          <w:tcPr>
            <w:tcW w:w="3354" w:type="dxa"/>
          </w:tcPr>
          <w:p w14:paraId="76381F9F" w14:textId="77777777" w:rsidR="00AB2CD2" w:rsidRPr="00553FF8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</w:rPr>
              <w:t xml:space="preserve">До </w:t>
            </w:r>
            <w:r>
              <w:rPr>
                <w:rFonts w:cs="Times New Roman"/>
                <w:szCs w:val="24"/>
                <w:lang w:val="en-US"/>
              </w:rPr>
              <w:t>9</w:t>
            </w:r>
            <w:r>
              <w:rPr>
                <w:rFonts w:cs="Times New Roman"/>
                <w:szCs w:val="24"/>
              </w:rPr>
              <w:t>0 Кб</w:t>
            </w:r>
          </w:p>
        </w:tc>
        <w:tc>
          <w:tcPr>
            <w:tcW w:w="3264" w:type="dxa"/>
          </w:tcPr>
          <w:p w14:paraId="62220175" w14:textId="0DEA30D1" w:rsidR="00AB2CD2" w:rsidRPr="00553FF8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&lt;0,0</w:t>
            </w:r>
            <w:r>
              <w:rPr>
                <w:rFonts w:cs="Times New Roman"/>
                <w:szCs w:val="24"/>
                <w:lang w:val="en-US"/>
              </w:rPr>
              <w:t xml:space="preserve">36 </w:t>
            </w:r>
            <w:r>
              <w:rPr>
                <w:rFonts w:cs="Times New Roman"/>
                <w:szCs w:val="24"/>
              </w:rPr>
              <w:t>сек</w:t>
            </w:r>
          </w:p>
        </w:tc>
        <w:tc>
          <w:tcPr>
            <w:tcW w:w="2726" w:type="dxa"/>
          </w:tcPr>
          <w:p w14:paraId="204D1FAA" w14:textId="441414B1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8,29%</w:t>
            </w:r>
          </w:p>
        </w:tc>
      </w:tr>
      <w:tr w:rsidR="00AB2CD2" w14:paraId="0974FC74" w14:textId="49C48A88" w:rsidTr="00AB2CD2">
        <w:tc>
          <w:tcPr>
            <w:tcW w:w="3354" w:type="dxa"/>
          </w:tcPr>
          <w:p w14:paraId="61E5392F" w14:textId="77777777" w:rsidR="00AB2CD2" w:rsidRPr="001705F7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0-220 Кб</w:t>
            </w:r>
          </w:p>
        </w:tc>
        <w:tc>
          <w:tcPr>
            <w:tcW w:w="3264" w:type="dxa"/>
          </w:tcPr>
          <w:p w14:paraId="31CFBC3B" w14:textId="5C7852D6" w:rsidR="00AB2CD2" w:rsidRPr="001705F7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0</w:t>
            </w:r>
            <w:r>
              <w:rPr>
                <w:rFonts w:cs="Times New Roman"/>
                <w:szCs w:val="24"/>
                <w:lang w:val="en-US"/>
              </w:rPr>
              <w:t>36</w:t>
            </w:r>
            <w:r>
              <w:rPr>
                <w:rFonts w:cs="Times New Roman"/>
                <w:szCs w:val="24"/>
              </w:rPr>
              <w:t>-0,0</w:t>
            </w:r>
            <w:r>
              <w:rPr>
                <w:rFonts w:cs="Times New Roman"/>
                <w:szCs w:val="24"/>
                <w:lang w:val="en-US"/>
              </w:rPr>
              <w:t>67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14037214" w14:textId="685AC69B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5,2%</w:t>
            </w:r>
          </w:p>
        </w:tc>
      </w:tr>
      <w:tr w:rsidR="00AB2CD2" w14:paraId="4FBF6BBC" w14:textId="633C279B" w:rsidTr="00AB2CD2">
        <w:tc>
          <w:tcPr>
            <w:tcW w:w="3354" w:type="dxa"/>
          </w:tcPr>
          <w:p w14:paraId="68059986" w14:textId="77777777" w:rsidR="00AB2CD2" w:rsidRPr="001705F7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20-330 Кб</w:t>
            </w:r>
          </w:p>
        </w:tc>
        <w:tc>
          <w:tcPr>
            <w:tcW w:w="3264" w:type="dxa"/>
          </w:tcPr>
          <w:p w14:paraId="39DF8A0A" w14:textId="02FD5191" w:rsidR="00AB2CD2" w:rsidRPr="001705F7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0</w:t>
            </w:r>
            <w:r>
              <w:rPr>
                <w:rFonts w:cs="Times New Roman"/>
                <w:szCs w:val="24"/>
                <w:lang w:val="en-US"/>
              </w:rPr>
              <w:t>67</w:t>
            </w:r>
            <w:r>
              <w:rPr>
                <w:rFonts w:cs="Times New Roman"/>
                <w:szCs w:val="24"/>
              </w:rPr>
              <w:t>-0,09 сек</w:t>
            </w:r>
          </w:p>
        </w:tc>
        <w:tc>
          <w:tcPr>
            <w:tcW w:w="2726" w:type="dxa"/>
          </w:tcPr>
          <w:p w14:paraId="15C843F2" w14:textId="67C0170C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,25%</w:t>
            </w:r>
          </w:p>
        </w:tc>
      </w:tr>
      <w:tr w:rsidR="00AB2CD2" w14:paraId="39826275" w14:textId="3EE35E33" w:rsidTr="00AB2CD2">
        <w:tc>
          <w:tcPr>
            <w:tcW w:w="3354" w:type="dxa"/>
          </w:tcPr>
          <w:p w14:paraId="7D94FDC9" w14:textId="77777777" w:rsidR="00AB2CD2" w:rsidRPr="001705F7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30</w:t>
            </w:r>
            <w:r>
              <w:rPr>
                <w:rFonts w:cs="Times New Roman"/>
                <w:szCs w:val="24"/>
                <w:lang w:val="en-US"/>
              </w:rPr>
              <w:t>-</w:t>
            </w:r>
            <w:r>
              <w:rPr>
                <w:rFonts w:cs="Times New Roman"/>
                <w:szCs w:val="24"/>
              </w:rPr>
              <w:t>510</w:t>
            </w:r>
            <w:r>
              <w:rPr>
                <w:rFonts w:cs="Times New Roman"/>
                <w:szCs w:val="24"/>
                <w:lang w:val="en-US"/>
              </w:rPr>
              <w:t xml:space="preserve"> </w:t>
            </w:r>
            <w:r>
              <w:rPr>
                <w:rFonts w:cs="Times New Roman"/>
                <w:szCs w:val="24"/>
              </w:rPr>
              <w:t>Кб</w:t>
            </w:r>
          </w:p>
        </w:tc>
        <w:tc>
          <w:tcPr>
            <w:tcW w:w="3264" w:type="dxa"/>
          </w:tcPr>
          <w:p w14:paraId="57D8F6D6" w14:textId="0A44A6AB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09-0,1</w:t>
            </w:r>
            <w:r>
              <w:rPr>
                <w:rFonts w:cs="Times New Roman"/>
                <w:szCs w:val="24"/>
                <w:lang w:val="en-US"/>
              </w:rPr>
              <w:t>43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33A1A8B7" w14:textId="21D67804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,</w:t>
            </w:r>
            <w:r w:rsidR="004249B0">
              <w:rPr>
                <w:rFonts w:cs="Times New Roman"/>
                <w:szCs w:val="24"/>
              </w:rPr>
              <w:t>47%</w:t>
            </w:r>
          </w:p>
        </w:tc>
      </w:tr>
      <w:tr w:rsidR="00AB2CD2" w14:paraId="27FC16D5" w14:textId="5BD23451" w:rsidTr="00AB2CD2">
        <w:tc>
          <w:tcPr>
            <w:tcW w:w="3354" w:type="dxa"/>
          </w:tcPr>
          <w:p w14:paraId="5A07FFDD" w14:textId="7777777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10-710 Кб</w:t>
            </w:r>
          </w:p>
        </w:tc>
        <w:tc>
          <w:tcPr>
            <w:tcW w:w="3264" w:type="dxa"/>
          </w:tcPr>
          <w:p w14:paraId="7FEFA78F" w14:textId="21B3984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1</w:t>
            </w:r>
            <w:r>
              <w:rPr>
                <w:rFonts w:cs="Times New Roman"/>
                <w:szCs w:val="24"/>
                <w:lang w:val="en-US"/>
              </w:rPr>
              <w:t>43</w:t>
            </w:r>
            <w:r>
              <w:rPr>
                <w:rFonts w:cs="Times New Roman"/>
                <w:szCs w:val="24"/>
              </w:rPr>
              <w:t>-0,</w:t>
            </w:r>
            <w:r>
              <w:rPr>
                <w:rFonts w:cs="Times New Roman"/>
                <w:szCs w:val="24"/>
                <w:lang w:val="en-US"/>
              </w:rPr>
              <w:t>197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2A2DFE57" w14:textId="0F5ADF91" w:rsidR="00AB2CD2" w:rsidRDefault="004249B0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,75%</w:t>
            </w:r>
          </w:p>
        </w:tc>
      </w:tr>
      <w:tr w:rsidR="00AB2CD2" w14:paraId="3AA77B14" w14:textId="41830D32" w:rsidTr="00AB2CD2">
        <w:tc>
          <w:tcPr>
            <w:tcW w:w="3354" w:type="dxa"/>
          </w:tcPr>
          <w:p w14:paraId="0D04A2DA" w14:textId="7777777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71-1,2 Мб</w:t>
            </w:r>
          </w:p>
        </w:tc>
        <w:tc>
          <w:tcPr>
            <w:tcW w:w="3264" w:type="dxa"/>
          </w:tcPr>
          <w:p w14:paraId="05E844E3" w14:textId="5A93A0C8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>
              <w:rPr>
                <w:rFonts w:cs="Times New Roman"/>
                <w:szCs w:val="24"/>
                <w:lang w:val="en-US"/>
              </w:rPr>
              <w:t>197</w:t>
            </w:r>
            <w:r>
              <w:rPr>
                <w:rFonts w:cs="Times New Roman"/>
                <w:szCs w:val="24"/>
              </w:rPr>
              <w:t>-0,3</w:t>
            </w:r>
            <w:r>
              <w:rPr>
                <w:rFonts w:cs="Times New Roman"/>
                <w:szCs w:val="24"/>
                <w:lang w:val="en-US"/>
              </w:rPr>
              <w:t>17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5B9E1CD7" w14:textId="1AF31EFD" w:rsidR="00AB2CD2" w:rsidRDefault="004249B0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,19%</w:t>
            </w:r>
          </w:p>
        </w:tc>
      </w:tr>
      <w:tr w:rsidR="00AB2CD2" w14:paraId="25A0E845" w14:textId="5BC5509A" w:rsidTr="00AB2CD2">
        <w:tc>
          <w:tcPr>
            <w:tcW w:w="3354" w:type="dxa"/>
          </w:tcPr>
          <w:p w14:paraId="46297419" w14:textId="77777777" w:rsidR="00AB2CD2" w:rsidRPr="000F1F9C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  <w:lang w:val="en-US"/>
              </w:rPr>
              <w:t xml:space="preserve">1,2-1,56 </w:t>
            </w:r>
            <w:r>
              <w:rPr>
                <w:rFonts w:cs="Times New Roman"/>
                <w:szCs w:val="24"/>
              </w:rPr>
              <w:t>Мб</w:t>
            </w:r>
          </w:p>
        </w:tc>
        <w:tc>
          <w:tcPr>
            <w:tcW w:w="3264" w:type="dxa"/>
          </w:tcPr>
          <w:p w14:paraId="3F57C803" w14:textId="30D00F21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3</w:t>
            </w:r>
            <w:r>
              <w:rPr>
                <w:rFonts w:cs="Times New Roman"/>
                <w:szCs w:val="24"/>
                <w:lang w:val="en-US"/>
              </w:rPr>
              <w:t>17</w:t>
            </w:r>
            <w:r>
              <w:rPr>
                <w:rFonts w:cs="Times New Roman"/>
                <w:szCs w:val="24"/>
              </w:rPr>
              <w:t>-0,4</w:t>
            </w:r>
            <w:r>
              <w:rPr>
                <w:rFonts w:cs="Times New Roman"/>
                <w:szCs w:val="24"/>
                <w:lang w:val="en-US"/>
              </w:rPr>
              <w:t>01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3BB1FE62" w14:textId="2C944F97" w:rsidR="00AB2CD2" w:rsidRDefault="004249B0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03%</w:t>
            </w:r>
          </w:p>
        </w:tc>
      </w:tr>
      <w:tr w:rsidR="00AB2CD2" w14:paraId="2C7501FC" w14:textId="3678D8A8" w:rsidTr="00AB2CD2">
        <w:tc>
          <w:tcPr>
            <w:tcW w:w="3354" w:type="dxa"/>
          </w:tcPr>
          <w:p w14:paraId="28FB55FE" w14:textId="77777777" w:rsidR="00AB2CD2" w:rsidRPr="000F1F9C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lastRenderedPageBreak/>
              <w:t>1,56-2,02 Мб</w:t>
            </w:r>
          </w:p>
        </w:tc>
        <w:tc>
          <w:tcPr>
            <w:tcW w:w="3264" w:type="dxa"/>
          </w:tcPr>
          <w:p w14:paraId="4D1EAA38" w14:textId="4819438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40</w:t>
            </w:r>
            <w:r>
              <w:rPr>
                <w:rFonts w:cs="Times New Roman"/>
                <w:szCs w:val="24"/>
                <w:lang w:val="en-US"/>
              </w:rPr>
              <w:t>1</w:t>
            </w:r>
            <w:r>
              <w:rPr>
                <w:rFonts w:cs="Times New Roman"/>
                <w:szCs w:val="24"/>
              </w:rPr>
              <w:t>-0,5</w:t>
            </w:r>
            <w:r>
              <w:rPr>
                <w:rFonts w:cs="Times New Roman"/>
                <w:szCs w:val="24"/>
                <w:lang w:val="en-US"/>
              </w:rPr>
              <w:t>10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551C83D1" w14:textId="17FA42A4" w:rsidR="00AB2CD2" w:rsidRDefault="004249B0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,2%</w:t>
            </w:r>
          </w:p>
        </w:tc>
      </w:tr>
      <w:tr w:rsidR="00AB2CD2" w14:paraId="467F7962" w14:textId="41F9BA26" w:rsidTr="00AB2CD2">
        <w:tc>
          <w:tcPr>
            <w:tcW w:w="3354" w:type="dxa"/>
          </w:tcPr>
          <w:p w14:paraId="1FD9D9A5" w14:textId="7777777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,02-2,29 Мб</w:t>
            </w:r>
          </w:p>
        </w:tc>
        <w:tc>
          <w:tcPr>
            <w:tcW w:w="3264" w:type="dxa"/>
          </w:tcPr>
          <w:p w14:paraId="037F5228" w14:textId="644DD993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  <w:r>
              <w:rPr>
                <w:rFonts w:cs="Times New Roman"/>
                <w:szCs w:val="24"/>
                <w:lang w:val="en-US"/>
              </w:rPr>
              <w:t>10</w:t>
            </w:r>
            <w:r>
              <w:rPr>
                <w:rFonts w:cs="Times New Roman"/>
                <w:szCs w:val="24"/>
              </w:rPr>
              <w:t>-0,5</w:t>
            </w:r>
            <w:r>
              <w:rPr>
                <w:rFonts w:cs="Times New Roman"/>
                <w:szCs w:val="24"/>
                <w:lang w:val="en-US"/>
              </w:rPr>
              <w:t>74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246719C0" w14:textId="35681EAB" w:rsidR="00AB2CD2" w:rsidRDefault="004249B0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,23%</w:t>
            </w:r>
          </w:p>
        </w:tc>
      </w:tr>
      <w:tr w:rsidR="00AB2CD2" w14:paraId="29C3408B" w14:textId="22539B57" w:rsidTr="00AB2CD2">
        <w:tc>
          <w:tcPr>
            <w:tcW w:w="3354" w:type="dxa"/>
          </w:tcPr>
          <w:p w14:paraId="23608EED" w14:textId="7777777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,29-2,86 Мб</w:t>
            </w:r>
          </w:p>
        </w:tc>
        <w:tc>
          <w:tcPr>
            <w:tcW w:w="3264" w:type="dxa"/>
          </w:tcPr>
          <w:p w14:paraId="4A57EA45" w14:textId="49E47C5C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  <w:r>
              <w:rPr>
                <w:rFonts w:cs="Times New Roman"/>
                <w:szCs w:val="24"/>
                <w:lang w:val="en-US"/>
              </w:rPr>
              <w:t>74</w:t>
            </w:r>
            <w:r>
              <w:rPr>
                <w:rFonts w:cs="Times New Roman"/>
                <w:szCs w:val="24"/>
              </w:rPr>
              <w:t>-0,</w:t>
            </w:r>
            <w:r w:rsidR="004178F2">
              <w:rPr>
                <w:rFonts w:cs="Times New Roman"/>
                <w:szCs w:val="24"/>
                <w:lang w:val="en-US"/>
              </w:rPr>
              <w:t>693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7C7B221B" w14:textId="1FD782A3" w:rsidR="00AB2CD2" w:rsidRDefault="004178F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  <w:lang w:val="en-US"/>
              </w:rPr>
              <w:t>4,39</w:t>
            </w:r>
            <w:r w:rsidR="004249B0">
              <w:rPr>
                <w:rFonts w:cs="Times New Roman"/>
                <w:szCs w:val="24"/>
              </w:rPr>
              <w:t>%</w:t>
            </w:r>
          </w:p>
        </w:tc>
      </w:tr>
      <w:tr w:rsidR="00AB2CD2" w14:paraId="543B7F09" w14:textId="1AD86D48" w:rsidTr="00AB2CD2">
        <w:tc>
          <w:tcPr>
            <w:tcW w:w="3354" w:type="dxa"/>
          </w:tcPr>
          <w:p w14:paraId="428FE86A" w14:textId="7777777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,86-3,69 Мб</w:t>
            </w:r>
          </w:p>
        </w:tc>
        <w:tc>
          <w:tcPr>
            <w:tcW w:w="3264" w:type="dxa"/>
          </w:tcPr>
          <w:p w14:paraId="25D41522" w14:textId="2FF41466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="00182C92">
              <w:rPr>
                <w:rFonts w:cs="Times New Roman"/>
                <w:szCs w:val="24"/>
              </w:rPr>
              <w:t>693</w:t>
            </w:r>
            <w:r>
              <w:rPr>
                <w:rFonts w:cs="Times New Roman"/>
                <w:szCs w:val="24"/>
              </w:rPr>
              <w:t>-0,8</w:t>
            </w:r>
            <w:r w:rsidR="00B57956">
              <w:rPr>
                <w:rFonts w:cs="Times New Roman"/>
                <w:szCs w:val="24"/>
                <w:lang w:val="en-US"/>
              </w:rPr>
              <w:t>67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7BE52637" w14:textId="5832F6C4" w:rsidR="00AB2CD2" w:rsidRDefault="00B57956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  <w:lang w:val="en-US"/>
              </w:rPr>
              <w:t>1,15</w:t>
            </w:r>
            <w:r w:rsidR="004249B0">
              <w:rPr>
                <w:rFonts w:cs="Times New Roman"/>
                <w:szCs w:val="24"/>
              </w:rPr>
              <w:t>%</w:t>
            </w:r>
          </w:p>
        </w:tc>
      </w:tr>
      <w:tr w:rsidR="00AB2CD2" w14:paraId="2C881D04" w14:textId="20F7FBA0" w:rsidTr="00AB2CD2">
        <w:tc>
          <w:tcPr>
            <w:tcW w:w="3354" w:type="dxa"/>
          </w:tcPr>
          <w:p w14:paraId="09855344" w14:textId="7777777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,69-4,87 Мб</w:t>
            </w:r>
          </w:p>
        </w:tc>
        <w:tc>
          <w:tcPr>
            <w:tcW w:w="3264" w:type="dxa"/>
          </w:tcPr>
          <w:p w14:paraId="5AD806C2" w14:textId="48CA2CC0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8</w:t>
            </w:r>
            <w:r w:rsidR="009F0350">
              <w:rPr>
                <w:rFonts w:cs="Times New Roman"/>
                <w:szCs w:val="24"/>
              </w:rPr>
              <w:t>67</w:t>
            </w:r>
            <w:r>
              <w:rPr>
                <w:rFonts w:cs="Times New Roman"/>
                <w:szCs w:val="24"/>
              </w:rPr>
              <w:t>-1,2</w:t>
            </w:r>
            <w:r>
              <w:rPr>
                <w:rFonts w:cs="Times New Roman"/>
                <w:szCs w:val="24"/>
                <w:lang w:val="en-US"/>
              </w:rPr>
              <w:t>4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647CF57A" w14:textId="33A505AB" w:rsidR="00AB2CD2" w:rsidRDefault="004249B0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,93%</w:t>
            </w:r>
          </w:p>
        </w:tc>
      </w:tr>
      <w:tr w:rsidR="00AB2CD2" w14:paraId="7CE34E8E" w14:textId="28E226AF" w:rsidTr="00AB2CD2">
        <w:tc>
          <w:tcPr>
            <w:tcW w:w="3354" w:type="dxa"/>
          </w:tcPr>
          <w:p w14:paraId="7CCDE270" w14:textId="77777777" w:rsidR="00AB2CD2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,87-5,28 Мб</w:t>
            </w:r>
          </w:p>
        </w:tc>
        <w:tc>
          <w:tcPr>
            <w:tcW w:w="3264" w:type="dxa"/>
          </w:tcPr>
          <w:p w14:paraId="0174E78A" w14:textId="6313F8F6" w:rsidR="00AB2CD2" w:rsidRPr="004752A6" w:rsidRDefault="00AB2CD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,2</w:t>
            </w:r>
            <w:r>
              <w:rPr>
                <w:rFonts w:cs="Times New Roman"/>
                <w:szCs w:val="24"/>
                <w:lang w:val="en-US"/>
              </w:rPr>
              <w:t>4</w:t>
            </w:r>
            <w:r>
              <w:rPr>
                <w:rFonts w:cs="Times New Roman"/>
                <w:szCs w:val="24"/>
              </w:rPr>
              <w:t>-1,</w:t>
            </w:r>
            <w:r w:rsidR="00B57956">
              <w:rPr>
                <w:rFonts w:cs="Times New Roman"/>
                <w:szCs w:val="24"/>
                <w:lang w:val="en-US"/>
              </w:rPr>
              <w:t>293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06F2C77E" w14:textId="7BC5D898" w:rsidR="00AB2CD2" w:rsidRDefault="00B57956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  <w:lang w:val="en-US"/>
              </w:rPr>
              <w:t>1,9</w:t>
            </w:r>
            <w:r w:rsidR="004249B0">
              <w:rPr>
                <w:rFonts w:cs="Times New Roman"/>
                <w:szCs w:val="24"/>
              </w:rPr>
              <w:t>%</w:t>
            </w:r>
          </w:p>
        </w:tc>
      </w:tr>
    </w:tbl>
    <w:p w14:paraId="1F070948" w14:textId="1D41DEAB" w:rsidR="008A27D3" w:rsidRDefault="00806C7A" w:rsidP="008A27D3">
      <w:pPr>
        <w:autoSpaceDE w:val="0"/>
        <w:autoSpaceDN w:val="0"/>
        <w:adjustRightInd w:val="0"/>
        <w:spacing w:line="360" w:lineRule="auto"/>
        <w:ind w:firstLine="0"/>
      </w:pPr>
      <w:r w:rsidRPr="00D26F04">
        <w:tab/>
      </w:r>
      <w:r>
        <w:t>На рисунке 2 визуализированы данные из таблицы 2.</w:t>
      </w:r>
    </w:p>
    <w:p w14:paraId="03080A9C" w14:textId="672AA462" w:rsidR="00806C7A" w:rsidRDefault="003617D5" w:rsidP="00806C7A">
      <w:pPr>
        <w:autoSpaceDE w:val="0"/>
        <w:autoSpaceDN w:val="0"/>
        <w:adjustRightInd w:val="0"/>
        <w:spacing w:line="360" w:lineRule="auto"/>
        <w:ind w:firstLine="0"/>
        <w:jc w:val="center"/>
      </w:pPr>
      <w:r w:rsidRPr="003617D5">
        <w:rPr>
          <w:noProof/>
        </w:rPr>
        <w:drawing>
          <wp:inline distT="0" distB="0" distL="0" distR="0" wp14:anchorId="69F1206F" wp14:editId="28C775B7">
            <wp:extent cx="5939790" cy="3166110"/>
            <wp:effectExtent l="0" t="0" r="381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66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71FEA" w14:textId="0B39A185" w:rsidR="00806C7A" w:rsidRDefault="00806C7A" w:rsidP="00806C7A">
      <w:pPr>
        <w:autoSpaceDE w:val="0"/>
        <w:autoSpaceDN w:val="0"/>
        <w:adjustRightInd w:val="0"/>
        <w:spacing w:line="360" w:lineRule="auto"/>
        <w:ind w:firstLine="0"/>
        <w:jc w:val="center"/>
      </w:pPr>
      <w:r>
        <w:t>Рисунок 2 – Зависимость коэффициента ускорения от объема входных данных</w:t>
      </w:r>
    </w:p>
    <w:p w14:paraId="192B98B5" w14:textId="49C059D1" w:rsidR="00501F5E" w:rsidRPr="003617D5" w:rsidRDefault="00806C7A" w:rsidP="003617D5">
      <w:pPr>
        <w:autoSpaceDE w:val="0"/>
        <w:autoSpaceDN w:val="0"/>
        <w:adjustRightInd w:val="0"/>
        <w:spacing w:line="360" w:lineRule="auto"/>
        <w:ind w:firstLine="0"/>
      </w:pPr>
      <w:r>
        <w:tab/>
        <w:t>Как видно из графика, наилучший результат оптимизации дают на небольших объемах входного файла (до 250 Кб) – до 18</w:t>
      </w:r>
      <w:r w:rsidRPr="00806C7A">
        <w:t>%</w:t>
      </w:r>
      <w:r>
        <w:t xml:space="preserve">. Далее коэффициент ускорения в основном находится в пределах от </w:t>
      </w:r>
      <w:r w:rsidR="003617D5" w:rsidRPr="003617D5">
        <w:t>2</w:t>
      </w:r>
      <w:r>
        <w:t xml:space="preserve"> до 5</w:t>
      </w:r>
      <w:r w:rsidRPr="00806C7A">
        <w:t>%</w:t>
      </w:r>
      <w:r w:rsidR="00D13DAB">
        <w:t xml:space="preserve"> – это связано с тем, что обработка файла происходит с помощью нахождения вершин и составления графа, после чего работа идет с графом, а не с огромной картинкой, поэтому, при больших размерах картинки, основные действия – считывание картинки и запись картинки, а обработка будет происходить с очень маленьким объемом данных на фоне размера картинки</w:t>
      </w:r>
      <w:r w:rsidR="003617D5">
        <w:t>. Проведенные оптимизации убрали лишние вычисления из считывания и записи картинки, но там осталось много других действий, поэтому на фоне их они теряются.</w:t>
      </w:r>
    </w:p>
    <w:p w14:paraId="388E20A9" w14:textId="77777777" w:rsidR="00AD7F30" w:rsidRPr="00456F60" w:rsidRDefault="00AD7F30" w:rsidP="00456F60">
      <w:pPr>
        <w:pStyle w:val="2"/>
        <w:jc w:val="center"/>
        <w:rPr>
          <w:rFonts w:ascii="Times New Roman" w:hAnsi="Times New Roman" w:cs="Times New Roman"/>
          <w:b/>
          <w:color w:val="auto"/>
          <w:sz w:val="32"/>
        </w:rPr>
      </w:pPr>
      <w:bookmarkStart w:id="5" w:name="_Toc98261900"/>
      <w:r w:rsidRPr="00456F60">
        <w:rPr>
          <w:rFonts w:ascii="Times New Roman" w:hAnsi="Times New Roman" w:cs="Times New Roman"/>
          <w:b/>
          <w:color w:val="auto"/>
          <w:sz w:val="32"/>
        </w:rPr>
        <w:lastRenderedPageBreak/>
        <w:t>2.3. Машинно-зависимая оптимизация</w:t>
      </w:r>
      <w:bookmarkEnd w:id="5"/>
    </w:p>
    <w:p w14:paraId="3F87C31E" w14:textId="77777777" w:rsidR="00AD7F30" w:rsidRDefault="00AD7F30" w:rsidP="00AD7F30">
      <w:pPr>
        <w:spacing w:line="360" w:lineRule="auto"/>
        <w:ind w:firstLine="0"/>
        <w:jc w:val="center"/>
        <w:rPr>
          <w:b/>
          <w:sz w:val="32"/>
        </w:rPr>
      </w:pPr>
    </w:p>
    <w:p w14:paraId="565539ED" w14:textId="38F36744" w:rsidR="00AD7F30" w:rsidRPr="00017262" w:rsidRDefault="00AD7F30" w:rsidP="00AD7F30">
      <w:pPr>
        <w:spacing w:line="360" w:lineRule="auto"/>
        <w:ind w:firstLine="0"/>
      </w:pPr>
      <w:r>
        <w:tab/>
        <w:t xml:space="preserve">В среде разработки </w:t>
      </w:r>
      <w:r>
        <w:rPr>
          <w:lang w:val="en-US"/>
        </w:rPr>
        <w:t>Visual</w:t>
      </w:r>
      <w:r w:rsidRPr="00AD7F30">
        <w:t xml:space="preserve"> </w:t>
      </w:r>
      <w:r>
        <w:rPr>
          <w:lang w:val="en-US"/>
        </w:rPr>
        <w:t>Studio</w:t>
      </w:r>
      <w:r w:rsidRPr="00AD7F30">
        <w:t xml:space="preserve"> </w:t>
      </w:r>
      <w:r>
        <w:t>в свойствах проекта была включена оптимизация по скорости</w:t>
      </w:r>
      <w:r w:rsidRPr="00AD7F30">
        <w:t xml:space="preserve">: </w:t>
      </w:r>
      <w:r>
        <w:t>«</w:t>
      </w:r>
      <w:r w:rsidRPr="00AD7F30">
        <w:t>/</w:t>
      </w:r>
      <w:r>
        <w:rPr>
          <w:lang w:val="en-US"/>
        </w:rPr>
        <w:t>O</w:t>
      </w:r>
      <w:r w:rsidRPr="00AD7F30">
        <w:t>2</w:t>
      </w:r>
      <w:r>
        <w:t>»</w:t>
      </w:r>
      <w:r w:rsidRPr="00AD7F30">
        <w:t xml:space="preserve"> (</w:t>
      </w:r>
      <w:r>
        <w:t>рисунок 2)</w:t>
      </w:r>
      <w:r w:rsidRPr="00AD7F30">
        <w:t>.</w:t>
      </w:r>
      <w:r w:rsidR="00280A26">
        <w:t xml:space="preserve"> Данная оптимизация будет подбирать более быструю систему команд, учитывать количество регистров</w:t>
      </w:r>
      <w:r w:rsidR="00017262" w:rsidRPr="00017262">
        <w:t xml:space="preserve">, </w:t>
      </w:r>
      <w:r w:rsidR="00017262">
        <w:t>избавляться от лишнего кода, не делать лишних действий (</w:t>
      </w:r>
      <w:r w:rsidR="003617D5">
        <w:t xml:space="preserve">например, </w:t>
      </w:r>
      <w:proofErr w:type="spellStart"/>
      <w:r w:rsidR="00017262">
        <w:t>переприсваивание</w:t>
      </w:r>
      <w:proofErr w:type="spellEnd"/>
      <w:r w:rsidR="00017262">
        <w:t>),</w:t>
      </w:r>
      <w:r w:rsidR="003617D5">
        <w:t xml:space="preserve"> будет проводить счет через регистры, а не через память, где хранятся переменные, </w:t>
      </w:r>
      <w:r w:rsidR="00017262">
        <w:t>собирать несколько циклов в 1, если это возможно.</w:t>
      </w:r>
    </w:p>
    <w:p w14:paraId="1E9C25BF" w14:textId="77777777" w:rsidR="00AD7F30" w:rsidRDefault="00AD7F30" w:rsidP="00AD7F30">
      <w:pPr>
        <w:spacing w:line="360" w:lineRule="auto"/>
        <w:ind w:firstLine="0"/>
        <w:jc w:val="center"/>
      </w:pPr>
      <w:r w:rsidRPr="00AD7F30">
        <w:rPr>
          <w:noProof/>
        </w:rPr>
        <w:drawing>
          <wp:inline distT="0" distB="0" distL="0" distR="0" wp14:anchorId="57BD66DF" wp14:editId="182054CD">
            <wp:extent cx="4739640" cy="3289982"/>
            <wp:effectExtent l="0" t="0" r="3810" b="571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91467" cy="3325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60D265" w14:textId="77777777" w:rsidR="00AD7F30" w:rsidRPr="00A7627C" w:rsidRDefault="00AD7F30" w:rsidP="00AD7F30">
      <w:pPr>
        <w:spacing w:line="360" w:lineRule="auto"/>
        <w:ind w:firstLine="0"/>
        <w:jc w:val="center"/>
      </w:pPr>
      <w:r>
        <w:t xml:space="preserve">Рисунок 2 – Включение оптимизации в </w:t>
      </w:r>
      <w:r>
        <w:rPr>
          <w:lang w:val="en-US"/>
        </w:rPr>
        <w:t>Visual</w:t>
      </w:r>
      <w:r w:rsidRPr="00AD7F30">
        <w:t xml:space="preserve"> </w:t>
      </w:r>
      <w:r>
        <w:rPr>
          <w:lang w:val="en-US"/>
        </w:rPr>
        <w:t>Studio</w:t>
      </w:r>
    </w:p>
    <w:p w14:paraId="08746DDF" w14:textId="7BDDFED7" w:rsidR="00017262" w:rsidRDefault="00017262" w:rsidP="00017262">
      <w:pPr>
        <w:spacing w:line="360" w:lineRule="auto"/>
        <w:ind w:firstLine="0"/>
      </w:pPr>
      <w:r w:rsidRPr="00A7627C">
        <w:tab/>
      </w:r>
      <w:r>
        <w:t xml:space="preserve">Также было включено создание параллельного кода (рисунок 3). При включении данной оптимизации, компилятор проанализирует код, выявит циклы, выполнение которых можно ускорить благодаря </w:t>
      </w:r>
      <w:r w:rsidR="006D281A">
        <w:t xml:space="preserve">распараллеливанию </w:t>
      </w:r>
      <w:r>
        <w:t>(одновременное выполнение разных действий с помощью разных процессорных ядер).</w:t>
      </w:r>
    </w:p>
    <w:p w14:paraId="75A7BD2E" w14:textId="77777777" w:rsidR="00017262" w:rsidRDefault="00017262" w:rsidP="00017262">
      <w:pPr>
        <w:spacing w:line="360" w:lineRule="auto"/>
        <w:ind w:firstLine="0"/>
        <w:jc w:val="center"/>
      </w:pPr>
      <w:r w:rsidRPr="00017262">
        <w:rPr>
          <w:noProof/>
        </w:rPr>
        <w:lastRenderedPageBreak/>
        <w:drawing>
          <wp:inline distT="0" distB="0" distL="0" distR="0" wp14:anchorId="2B620382" wp14:editId="6A2D4D31">
            <wp:extent cx="4922509" cy="34137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932755" cy="3420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17E41" w14:textId="77777777" w:rsidR="00017262" w:rsidRPr="00A7627C" w:rsidRDefault="00017262" w:rsidP="00017262">
      <w:pPr>
        <w:spacing w:line="360" w:lineRule="auto"/>
        <w:ind w:firstLine="0"/>
        <w:jc w:val="center"/>
      </w:pPr>
      <w:r>
        <w:t xml:space="preserve">Рисунок 3 – Включение </w:t>
      </w:r>
      <w:r w:rsidRPr="00A7627C">
        <w:t>\</w:t>
      </w:r>
      <w:proofErr w:type="spellStart"/>
      <w:r>
        <w:rPr>
          <w:lang w:val="en-US"/>
        </w:rPr>
        <w:t>Qpar</w:t>
      </w:r>
      <w:proofErr w:type="spellEnd"/>
      <w:r w:rsidRPr="00A7627C">
        <w:t xml:space="preserve"> </w:t>
      </w:r>
      <w:r>
        <w:t xml:space="preserve">в </w:t>
      </w:r>
      <w:r>
        <w:rPr>
          <w:lang w:val="en-US"/>
        </w:rPr>
        <w:t>MSVC</w:t>
      </w:r>
    </w:p>
    <w:p w14:paraId="2F701C3B" w14:textId="230A9A5E" w:rsidR="00BE3702" w:rsidRDefault="001A3B6F" w:rsidP="00BE3702">
      <w:pPr>
        <w:autoSpaceDE w:val="0"/>
        <w:autoSpaceDN w:val="0"/>
        <w:adjustRightInd w:val="0"/>
        <w:spacing w:line="360" w:lineRule="auto"/>
        <w:ind w:firstLine="0"/>
      </w:pPr>
      <w:r w:rsidRPr="00FB3B41">
        <w:tab/>
      </w:r>
      <w:r>
        <w:t xml:space="preserve"> </w:t>
      </w:r>
      <w:r w:rsidR="00BE3702">
        <w:t>После проведения машинно-зависимой оптимизации была снята новая зависимость времени выполнения программы от объема входных данных. Результаты представлены в таблице 3.</w:t>
      </w:r>
    </w:p>
    <w:p w14:paraId="7AF7E12A" w14:textId="195F7467" w:rsidR="00BE3702" w:rsidRDefault="00BE3702" w:rsidP="00BE3702">
      <w:pPr>
        <w:autoSpaceDE w:val="0"/>
        <w:autoSpaceDN w:val="0"/>
        <w:adjustRightInd w:val="0"/>
        <w:spacing w:line="360" w:lineRule="auto"/>
        <w:ind w:firstLine="0"/>
      </w:pPr>
      <w:r>
        <w:t>Таблица 3 – Зависимость времени работы программы от объема входных данных после проведения машинно-зависимой оптимизации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354"/>
        <w:gridCol w:w="3264"/>
        <w:gridCol w:w="2726"/>
      </w:tblGrid>
      <w:tr w:rsidR="00BE3702" w14:paraId="22456E5A" w14:textId="77777777" w:rsidTr="00414AD3">
        <w:tc>
          <w:tcPr>
            <w:tcW w:w="3354" w:type="dxa"/>
            <w:shd w:val="clear" w:color="auto" w:fill="E7E6E6" w:themeFill="background2"/>
          </w:tcPr>
          <w:p w14:paraId="12861161" w14:textId="77777777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Объем первого файла</w:t>
            </w:r>
          </w:p>
        </w:tc>
        <w:tc>
          <w:tcPr>
            <w:tcW w:w="3264" w:type="dxa"/>
            <w:shd w:val="clear" w:color="auto" w:fill="E7E6E6" w:themeFill="background2"/>
          </w:tcPr>
          <w:p w14:paraId="3C55794D" w14:textId="77777777" w:rsidR="00BE3702" w:rsidRDefault="00BE3702" w:rsidP="00414A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Время работы программы</w:t>
            </w:r>
          </w:p>
        </w:tc>
        <w:tc>
          <w:tcPr>
            <w:tcW w:w="2726" w:type="dxa"/>
            <w:shd w:val="clear" w:color="auto" w:fill="E7E6E6" w:themeFill="background2"/>
          </w:tcPr>
          <w:p w14:paraId="361B4841" w14:textId="77777777" w:rsidR="00BE3702" w:rsidRDefault="00BE3702" w:rsidP="00414A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Коэффициент</w:t>
            </w:r>
          </w:p>
          <w:p w14:paraId="4FAFB1D1" w14:textId="77777777" w:rsidR="00BE3702" w:rsidRPr="00AB2CD2" w:rsidRDefault="00BE3702" w:rsidP="00414AD3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36"/>
              </w:rPr>
            </w:pPr>
            <w:r>
              <w:rPr>
                <w:rFonts w:cs="Times New Roman"/>
                <w:szCs w:val="36"/>
              </w:rPr>
              <w:t>ускорения</w:t>
            </w:r>
          </w:p>
        </w:tc>
      </w:tr>
      <w:tr w:rsidR="00BE3702" w14:paraId="4FCDD26C" w14:textId="77777777" w:rsidTr="00414AD3">
        <w:tc>
          <w:tcPr>
            <w:tcW w:w="3354" w:type="dxa"/>
          </w:tcPr>
          <w:p w14:paraId="5CA73ADA" w14:textId="77777777" w:rsidR="00BE3702" w:rsidRPr="00553FF8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</w:rPr>
              <w:t xml:space="preserve">До </w:t>
            </w:r>
            <w:r>
              <w:rPr>
                <w:rFonts w:cs="Times New Roman"/>
                <w:szCs w:val="24"/>
                <w:lang w:val="en-US"/>
              </w:rPr>
              <w:t>9</w:t>
            </w:r>
            <w:r>
              <w:rPr>
                <w:rFonts w:cs="Times New Roman"/>
                <w:szCs w:val="24"/>
              </w:rPr>
              <w:t>0 Кб</w:t>
            </w:r>
          </w:p>
        </w:tc>
        <w:tc>
          <w:tcPr>
            <w:tcW w:w="3264" w:type="dxa"/>
          </w:tcPr>
          <w:p w14:paraId="168993F7" w14:textId="12208FD5" w:rsidR="00BE3702" w:rsidRPr="00553FF8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&lt;0,0</w:t>
            </w:r>
            <w:r>
              <w:rPr>
                <w:rFonts w:cs="Times New Roman"/>
                <w:szCs w:val="24"/>
                <w:lang w:val="en-US"/>
              </w:rPr>
              <w:t>3</w:t>
            </w:r>
            <w:r>
              <w:rPr>
                <w:rFonts w:cs="Times New Roman"/>
                <w:szCs w:val="24"/>
              </w:rPr>
              <w:t>3</w:t>
            </w:r>
            <w:r>
              <w:rPr>
                <w:rFonts w:cs="Times New Roman"/>
                <w:szCs w:val="24"/>
                <w:lang w:val="en-US"/>
              </w:rPr>
              <w:t xml:space="preserve"> </w:t>
            </w:r>
            <w:r>
              <w:rPr>
                <w:rFonts w:cs="Times New Roman"/>
                <w:szCs w:val="24"/>
              </w:rPr>
              <w:t>сек</w:t>
            </w:r>
          </w:p>
        </w:tc>
        <w:tc>
          <w:tcPr>
            <w:tcW w:w="2726" w:type="dxa"/>
          </w:tcPr>
          <w:p w14:paraId="36FE2B3F" w14:textId="38343577" w:rsidR="00BE3702" w:rsidRDefault="00C91970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,44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175451CB" w14:textId="77777777" w:rsidTr="00414AD3">
        <w:tc>
          <w:tcPr>
            <w:tcW w:w="3354" w:type="dxa"/>
          </w:tcPr>
          <w:p w14:paraId="260E5E77" w14:textId="77777777" w:rsidR="00BE3702" w:rsidRPr="001705F7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0-220 Кб</w:t>
            </w:r>
          </w:p>
        </w:tc>
        <w:tc>
          <w:tcPr>
            <w:tcW w:w="3264" w:type="dxa"/>
          </w:tcPr>
          <w:p w14:paraId="104ABDEB" w14:textId="130B7AAB" w:rsidR="00BE3702" w:rsidRPr="001705F7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0</w:t>
            </w:r>
            <w:r>
              <w:rPr>
                <w:rFonts w:cs="Times New Roman"/>
                <w:szCs w:val="24"/>
                <w:lang w:val="en-US"/>
              </w:rPr>
              <w:t>3</w:t>
            </w:r>
            <w:r>
              <w:rPr>
                <w:rFonts w:cs="Times New Roman"/>
                <w:szCs w:val="24"/>
              </w:rPr>
              <w:t>3-0,0</w:t>
            </w:r>
            <w:r>
              <w:rPr>
                <w:rFonts w:cs="Times New Roman"/>
                <w:szCs w:val="24"/>
                <w:lang w:val="en-US"/>
              </w:rPr>
              <w:t>6</w:t>
            </w:r>
            <w:r>
              <w:rPr>
                <w:rFonts w:cs="Times New Roman"/>
                <w:szCs w:val="24"/>
              </w:rPr>
              <w:t>5 сек</w:t>
            </w:r>
          </w:p>
        </w:tc>
        <w:tc>
          <w:tcPr>
            <w:tcW w:w="2726" w:type="dxa"/>
          </w:tcPr>
          <w:p w14:paraId="1E64AD2D" w14:textId="155F51E6" w:rsidR="00BE3702" w:rsidRDefault="00C91970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,99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0A8E8748" w14:textId="77777777" w:rsidTr="00414AD3">
        <w:tc>
          <w:tcPr>
            <w:tcW w:w="3354" w:type="dxa"/>
          </w:tcPr>
          <w:p w14:paraId="18D2A64D" w14:textId="77777777" w:rsidR="00BE3702" w:rsidRPr="001705F7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20-330 Кб</w:t>
            </w:r>
          </w:p>
        </w:tc>
        <w:tc>
          <w:tcPr>
            <w:tcW w:w="3264" w:type="dxa"/>
          </w:tcPr>
          <w:p w14:paraId="64428B5F" w14:textId="76C15167" w:rsidR="00BE3702" w:rsidRPr="001705F7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0</w:t>
            </w:r>
            <w:r>
              <w:rPr>
                <w:rFonts w:cs="Times New Roman"/>
                <w:szCs w:val="24"/>
                <w:lang w:val="en-US"/>
              </w:rPr>
              <w:t>6</w:t>
            </w:r>
            <w:r>
              <w:rPr>
                <w:rFonts w:cs="Times New Roman"/>
                <w:szCs w:val="24"/>
              </w:rPr>
              <w:t>5-0,082 сек</w:t>
            </w:r>
          </w:p>
        </w:tc>
        <w:tc>
          <w:tcPr>
            <w:tcW w:w="2726" w:type="dxa"/>
          </w:tcPr>
          <w:p w14:paraId="67E9AC94" w14:textId="0354F6B1" w:rsidR="00BE3702" w:rsidRDefault="0030323F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,99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234A5653" w14:textId="77777777" w:rsidTr="00414AD3">
        <w:tc>
          <w:tcPr>
            <w:tcW w:w="3354" w:type="dxa"/>
          </w:tcPr>
          <w:p w14:paraId="18E87CA5" w14:textId="77777777" w:rsidR="00BE3702" w:rsidRPr="001705F7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30</w:t>
            </w:r>
            <w:r>
              <w:rPr>
                <w:rFonts w:cs="Times New Roman"/>
                <w:szCs w:val="24"/>
                <w:lang w:val="en-US"/>
              </w:rPr>
              <w:t>-</w:t>
            </w:r>
            <w:r>
              <w:rPr>
                <w:rFonts w:cs="Times New Roman"/>
                <w:szCs w:val="24"/>
              </w:rPr>
              <w:t>510</w:t>
            </w:r>
            <w:r>
              <w:rPr>
                <w:rFonts w:cs="Times New Roman"/>
                <w:szCs w:val="24"/>
                <w:lang w:val="en-US"/>
              </w:rPr>
              <w:t xml:space="preserve"> </w:t>
            </w:r>
            <w:r>
              <w:rPr>
                <w:rFonts w:cs="Times New Roman"/>
                <w:szCs w:val="24"/>
              </w:rPr>
              <w:t>Кб</w:t>
            </w:r>
          </w:p>
        </w:tc>
        <w:tc>
          <w:tcPr>
            <w:tcW w:w="3264" w:type="dxa"/>
          </w:tcPr>
          <w:p w14:paraId="2A029538" w14:textId="7E0E4BCA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082-0,127 сек</w:t>
            </w:r>
          </w:p>
        </w:tc>
        <w:tc>
          <w:tcPr>
            <w:tcW w:w="2726" w:type="dxa"/>
          </w:tcPr>
          <w:p w14:paraId="40233F90" w14:textId="17A6C439" w:rsidR="00BE3702" w:rsidRDefault="0030323F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,2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00670CD2" w14:textId="77777777" w:rsidTr="00414AD3">
        <w:tc>
          <w:tcPr>
            <w:tcW w:w="3354" w:type="dxa"/>
          </w:tcPr>
          <w:p w14:paraId="75DE6DEA" w14:textId="77777777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10-710 Кб</w:t>
            </w:r>
          </w:p>
        </w:tc>
        <w:tc>
          <w:tcPr>
            <w:tcW w:w="3264" w:type="dxa"/>
          </w:tcPr>
          <w:p w14:paraId="712B99F3" w14:textId="5FC5AB38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127-0,</w:t>
            </w:r>
            <w:r>
              <w:rPr>
                <w:rFonts w:cs="Times New Roman"/>
                <w:szCs w:val="24"/>
                <w:lang w:val="en-US"/>
              </w:rPr>
              <w:t>1</w:t>
            </w:r>
            <w:r>
              <w:rPr>
                <w:rFonts w:cs="Times New Roman"/>
                <w:szCs w:val="24"/>
              </w:rPr>
              <w:t>8</w:t>
            </w:r>
            <w:r>
              <w:rPr>
                <w:rFonts w:cs="Times New Roman"/>
                <w:szCs w:val="24"/>
                <w:lang w:val="en-US"/>
              </w:rPr>
              <w:t>7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30BDE781" w14:textId="0957143F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,</w:t>
            </w:r>
            <w:r w:rsidR="0030323F">
              <w:rPr>
                <w:rFonts w:cs="Times New Roman"/>
                <w:szCs w:val="24"/>
              </w:rPr>
              <w:t>08</w:t>
            </w:r>
            <w:r>
              <w:rPr>
                <w:rFonts w:cs="Times New Roman"/>
                <w:szCs w:val="24"/>
              </w:rPr>
              <w:t>%</w:t>
            </w:r>
          </w:p>
        </w:tc>
      </w:tr>
      <w:tr w:rsidR="00BE3702" w14:paraId="6E6E8E57" w14:textId="77777777" w:rsidTr="00414AD3">
        <w:tc>
          <w:tcPr>
            <w:tcW w:w="3354" w:type="dxa"/>
          </w:tcPr>
          <w:p w14:paraId="0C63764F" w14:textId="77777777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71-1,2 Мб</w:t>
            </w:r>
          </w:p>
        </w:tc>
        <w:tc>
          <w:tcPr>
            <w:tcW w:w="3264" w:type="dxa"/>
          </w:tcPr>
          <w:p w14:paraId="5EBE7A02" w14:textId="7E0EB19C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>
              <w:rPr>
                <w:rFonts w:cs="Times New Roman"/>
                <w:szCs w:val="24"/>
                <w:lang w:val="en-US"/>
              </w:rPr>
              <w:t>1</w:t>
            </w:r>
            <w:r>
              <w:rPr>
                <w:rFonts w:cs="Times New Roman"/>
                <w:szCs w:val="24"/>
              </w:rPr>
              <w:t>8</w:t>
            </w:r>
            <w:r>
              <w:rPr>
                <w:rFonts w:cs="Times New Roman"/>
                <w:szCs w:val="24"/>
                <w:lang w:val="en-US"/>
              </w:rPr>
              <w:t>7</w:t>
            </w:r>
            <w:r>
              <w:rPr>
                <w:rFonts w:cs="Times New Roman"/>
                <w:szCs w:val="24"/>
              </w:rPr>
              <w:t>-0,</w:t>
            </w:r>
            <w:r w:rsidR="00F30F26">
              <w:rPr>
                <w:rFonts w:cs="Times New Roman"/>
                <w:szCs w:val="24"/>
              </w:rPr>
              <w:t>281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4C5B879E" w14:textId="703A1EA0" w:rsidR="00BE3702" w:rsidRDefault="0030323F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,46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67715217" w14:textId="77777777" w:rsidTr="00414AD3">
        <w:tc>
          <w:tcPr>
            <w:tcW w:w="3354" w:type="dxa"/>
          </w:tcPr>
          <w:p w14:paraId="2257868F" w14:textId="77777777" w:rsidR="00BE3702" w:rsidRPr="000F1F9C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  <w:lang w:val="en-US"/>
              </w:rPr>
              <w:t xml:space="preserve">1,2-1,56 </w:t>
            </w:r>
            <w:r>
              <w:rPr>
                <w:rFonts w:cs="Times New Roman"/>
                <w:szCs w:val="24"/>
              </w:rPr>
              <w:t>Мб</w:t>
            </w:r>
          </w:p>
        </w:tc>
        <w:tc>
          <w:tcPr>
            <w:tcW w:w="3264" w:type="dxa"/>
          </w:tcPr>
          <w:p w14:paraId="12D1E59B" w14:textId="3F78908A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="00F30F26">
              <w:rPr>
                <w:rFonts w:cs="Times New Roman"/>
                <w:szCs w:val="24"/>
              </w:rPr>
              <w:t>281</w:t>
            </w:r>
            <w:r>
              <w:rPr>
                <w:rFonts w:cs="Times New Roman"/>
                <w:szCs w:val="24"/>
              </w:rPr>
              <w:t>-0,</w:t>
            </w:r>
            <w:r w:rsidR="00F30F26">
              <w:rPr>
                <w:rFonts w:cs="Times New Roman"/>
                <w:szCs w:val="24"/>
              </w:rPr>
              <w:t>379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196233FE" w14:textId="0C167B9C" w:rsidR="00BE3702" w:rsidRDefault="0030323F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,49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6A781325" w14:textId="77777777" w:rsidTr="00414AD3">
        <w:tc>
          <w:tcPr>
            <w:tcW w:w="3354" w:type="dxa"/>
          </w:tcPr>
          <w:p w14:paraId="01672CC1" w14:textId="77777777" w:rsidR="00BE3702" w:rsidRPr="000F1F9C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,56-2,02 Мб</w:t>
            </w:r>
          </w:p>
        </w:tc>
        <w:tc>
          <w:tcPr>
            <w:tcW w:w="3264" w:type="dxa"/>
          </w:tcPr>
          <w:p w14:paraId="6E2C86E8" w14:textId="26E9F63A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="00182C92">
              <w:rPr>
                <w:rFonts w:cs="Times New Roman"/>
                <w:szCs w:val="24"/>
              </w:rPr>
              <w:t>379</w:t>
            </w:r>
            <w:r>
              <w:rPr>
                <w:rFonts w:cs="Times New Roman"/>
                <w:szCs w:val="24"/>
              </w:rPr>
              <w:t>-0,</w:t>
            </w:r>
            <w:r w:rsidR="00182C92">
              <w:rPr>
                <w:rFonts w:cs="Times New Roman"/>
                <w:szCs w:val="24"/>
              </w:rPr>
              <w:t>472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3D406539" w14:textId="77777777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,2%</w:t>
            </w:r>
          </w:p>
        </w:tc>
      </w:tr>
      <w:tr w:rsidR="00BE3702" w14:paraId="206E4E30" w14:textId="77777777" w:rsidTr="00414AD3">
        <w:tc>
          <w:tcPr>
            <w:tcW w:w="3354" w:type="dxa"/>
          </w:tcPr>
          <w:p w14:paraId="1B8371AC" w14:textId="77777777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,02-2,29 Мб</w:t>
            </w:r>
          </w:p>
        </w:tc>
        <w:tc>
          <w:tcPr>
            <w:tcW w:w="3264" w:type="dxa"/>
          </w:tcPr>
          <w:p w14:paraId="1CAC974C" w14:textId="04151B59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="00182C92">
              <w:rPr>
                <w:rFonts w:cs="Times New Roman"/>
                <w:szCs w:val="24"/>
              </w:rPr>
              <w:t>472</w:t>
            </w:r>
            <w:r>
              <w:rPr>
                <w:rFonts w:cs="Times New Roman"/>
                <w:szCs w:val="24"/>
              </w:rPr>
              <w:t>-0,5</w:t>
            </w:r>
            <w:r w:rsidR="00182C92">
              <w:rPr>
                <w:rFonts w:cs="Times New Roman"/>
                <w:szCs w:val="24"/>
              </w:rPr>
              <w:t>38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243500D9" w14:textId="77FD12DB" w:rsidR="00BE3702" w:rsidRDefault="0030323F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,56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1BCDB7F2" w14:textId="77777777" w:rsidTr="00414AD3">
        <w:tc>
          <w:tcPr>
            <w:tcW w:w="3354" w:type="dxa"/>
          </w:tcPr>
          <w:p w14:paraId="42BA5A9C" w14:textId="77777777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,29-2,86 Мб</w:t>
            </w:r>
          </w:p>
        </w:tc>
        <w:tc>
          <w:tcPr>
            <w:tcW w:w="3264" w:type="dxa"/>
          </w:tcPr>
          <w:p w14:paraId="0232DDFB" w14:textId="1C80D70C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  <w:r w:rsidR="00182C92">
              <w:rPr>
                <w:rFonts w:cs="Times New Roman"/>
                <w:szCs w:val="24"/>
              </w:rPr>
              <w:t>38</w:t>
            </w:r>
            <w:r>
              <w:rPr>
                <w:rFonts w:cs="Times New Roman"/>
                <w:szCs w:val="24"/>
              </w:rPr>
              <w:t>-0,</w:t>
            </w:r>
            <w:r>
              <w:rPr>
                <w:rFonts w:cs="Times New Roman"/>
                <w:szCs w:val="24"/>
                <w:lang w:val="en-US"/>
              </w:rPr>
              <w:t>6</w:t>
            </w:r>
            <w:r w:rsidR="00182C92">
              <w:rPr>
                <w:rFonts w:cs="Times New Roman"/>
                <w:szCs w:val="24"/>
              </w:rPr>
              <w:t>33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747A8859" w14:textId="6E042D96" w:rsidR="00BE3702" w:rsidRDefault="0030323F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,87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35D02153" w14:textId="77777777" w:rsidTr="00414AD3">
        <w:tc>
          <w:tcPr>
            <w:tcW w:w="3354" w:type="dxa"/>
          </w:tcPr>
          <w:p w14:paraId="3E1681D3" w14:textId="77777777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lastRenderedPageBreak/>
              <w:t>2,86-3,69 Мб</w:t>
            </w:r>
          </w:p>
        </w:tc>
        <w:tc>
          <w:tcPr>
            <w:tcW w:w="3264" w:type="dxa"/>
          </w:tcPr>
          <w:p w14:paraId="007F5D5D" w14:textId="730ACE4A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="00182C92">
              <w:rPr>
                <w:rFonts w:cs="Times New Roman"/>
                <w:szCs w:val="24"/>
              </w:rPr>
              <w:t>633</w:t>
            </w:r>
            <w:r>
              <w:rPr>
                <w:rFonts w:cs="Times New Roman"/>
                <w:szCs w:val="24"/>
              </w:rPr>
              <w:t>-0,8</w:t>
            </w:r>
            <w:r w:rsidR="00982FA3">
              <w:rPr>
                <w:rFonts w:cs="Times New Roman"/>
                <w:szCs w:val="24"/>
              </w:rPr>
              <w:t>17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312D66DE" w14:textId="5F6AF84C" w:rsidR="00BE3702" w:rsidRDefault="0030323F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,77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6D16DDD6" w14:textId="77777777" w:rsidTr="00414AD3">
        <w:tc>
          <w:tcPr>
            <w:tcW w:w="3354" w:type="dxa"/>
          </w:tcPr>
          <w:p w14:paraId="0C9B47DB" w14:textId="77777777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,69-4,87 Мб</w:t>
            </w:r>
          </w:p>
        </w:tc>
        <w:tc>
          <w:tcPr>
            <w:tcW w:w="3264" w:type="dxa"/>
          </w:tcPr>
          <w:p w14:paraId="3C205E7F" w14:textId="155B96B9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8</w:t>
            </w:r>
            <w:r w:rsidR="00982FA3">
              <w:rPr>
                <w:rFonts w:cs="Times New Roman"/>
                <w:szCs w:val="24"/>
              </w:rPr>
              <w:t>17</w:t>
            </w:r>
            <w:r>
              <w:rPr>
                <w:rFonts w:cs="Times New Roman"/>
                <w:szCs w:val="24"/>
              </w:rPr>
              <w:t>-1,</w:t>
            </w:r>
            <w:r w:rsidR="00AE1460">
              <w:rPr>
                <w:rFonts w:cs="Times New Roman"/>
                <w:szCs w:val="24"/>
              </w:rPr>
              <w:t>14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40D601FB" w14:textId="7EC1EEA6" w:rsidR="00BE3702" w:rsidRDefault="0030323F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,07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  <w:tr w:rsidR="00BE3702" w14:paraId="459A70D3" w14:textId="77777777" w:rsidTr="00414AD3">
        <w:tc>
          <w:tcPr>
            <w:tcW w:w="3354" w:type="dxa"/>
          </w:tcPr>
          <w:p w14:paraId="21494AE9" w14:textId="77777777" w:rsidR="00BE3702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,87-5,28 Мб</w:t>
            </w:r>
          </w:p>
        </w:tc>
        <w:tc>
          <w:tcPr>
            <w:tcW w:w="3264" w:type="dxa"/>
          </w:tcPr>
          <w:p w14:paraId="13CBA357" w14:textId="540A6C75" w:rsidR="00BE3702" w:rsidRPr="004752A6" w:rsidRDefault="00BE3702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,</w:t>
            </w:r>
            <w:r w:rsidR="002F4777">
              <w:rPr>
                <w:rFonts w:cs="Times New Roman"/>
                <w:szCs w:val="24"/>
              </w:rPr>
              <w:t>14</w:t>
            </w:r>
            <w:r>
              <w:rPr>
                <w:rFonts w:cs="Times New Roman"/>
                <w:szCs w:val="24"/>
              </w:rPr>
              <w:t>-1,</w:t>
            </w:r>
            <w:r w:rsidR="002F4777">
              <w:rPr>
                <w:rFonts w:cs="Times New Roman"/>
                <w:szCs w:val="24"/>
              </w:rPr>
              <w:t>185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2726" w:type="dxa"/>
          </w:tcPr>
          <w:p w14:paraId="0645FA27" w14:textId="6333FAAA" w:rsidR="00BE3702" w:rsidRDefault="0030323F" w:rsidP="00414AD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,36</w:t>
            </w:r>
            <w:r w:rsidR="00BE3702">
              <w:rPr>
                <w:rFonts w:cs="Times New Roman"/>
                <w:szCs w:val="24"/>
              </w:rPr>
              <w:t>%</w:t>
            </w:r>
          </w:p>
        </w:tc>
      </w:tr>
    </w:tbl>
    <w:p w14:paraId="50E73381" w14:textId="7DE0ADD6" w:rsidR="00BE3702" w:rsidRDefault="00BE3702" w:rsidP="00BE3702">
      <w:pPr>
        <w:autoSpaceDE w:val="0"/>
        <w:autoSpaceDN w:val="0"/>
        <w:adjustRightInd w:val="0"/>
        <w:spacing w:line="360" w:lineRule="auto"/>
        <w:ind w:firstLine="0"/>
      </w:pPr>
      <w:r w:rsidRPr="00BE3702">
        <w:tab/>
      </w:r>
      <w:r>
        <w:t xml:space="preserve">На рисунке </w:t>
      </w:r>
      <w:r w:rsidR="0030323F">
        <w:t>3</w:t>
      </w:r>
      <w:r>
        <w:t xml:space="preserve"> визуализированы данные из таблицы </w:t>
      </w:r>
      <w:r w:rsidR="0030323F">
        <w:t>3</w:t>
      </w:r>
      <w:r>
        <w:t>.</w:t>
      </w:r>
    </w:p>
    <w:p w14:paraId="50AFC86F" w14:textId="1515E2D5" w:rsidR="00BE3702" w:rsidRDefault="00B66DCE" w:rsidP="00BE3702">
      <w:pPr>
        <w:autoSpaceDE w:val="0"/>
        <w:autoSpaceDN w:val="0"/>
        <w:adjustRightInd w:val="0"/>
        <w:spacing w:line="360" w:lineRule="auto"/>
        <w:ind w:firstLine="0"/>
        <w:jc w:val="center"/>
      </w:pPr>
      <w:r w:rsidRPr="00B66DCE">
        <w:rPr>
          <w:noProof/>
        </w:rPr>
        <w:drawing>
          <wp:inline distT="0" distB="0" distL="0" distR="0" wp14:anchorId="03ABD16F" wp14:editId="45DD2778">
            <wp:extent cx="5939790" cy="3159760"/>
            <wp:effectExtent l="0" t="0" r="3810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59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92BBC" w14:textId="49DB0C9C" w:rsidR="00BE3702" w:rsidRDefault="00BE3702" w:rsidP="00BE3702">
      <w:pPr>
        <w:autoSpaceDE w:val="0"/>
        <w:autoSpaceDN w:val="0"/>
        <w:adjustRightInd w:val="0"/>
        <w:spacing w:line="360" w:lineRule="auto"/>
        <w:ind w:firstLine="0"/>
        <w:jc w:val="center"/>
      </w:pPr>
      <w:r>
        <w:t xml:space="preserve">Рисунок </w:t>
      </w:r>
      <w:r w:rsidR="00B66DCE" w:rsidRPr="00B66DCE">
        <w:t>3</w:t>
      </w:r>
      <w:r>
        <w:t xml:space="preserve"> – Зависимость коэффициента ускорения от объема входных данных</w:t>
      </w:r>
    </w:p>
    <w:p w14:paraId="1D2556DC" w14:textId="226E9621" w:rsidR="001A3B6F" w:rsidRPr="00D26F04" w:rsidRDefault="00B66DCE" w:rsidP="00B66DCE">
      <w:pPr>
        <w:autoSpaceDE w:val="0"/>
        <w:autoSpaceDN w:val="0"/>
        <w:adjustRightInd w:val="0"/>
        <w:spacing w:line="360" w:lineRule="auto"/>
        <w:ind w:firstLine="0"/>
      </w:pPr>
      <w:r>
        <w:tab/>
        <w:t>Как видно из рисунка, коэффициент ускорения после проведения машинно-зависимой оптимизации в среднем составляет 8%.</w:t>
      </w:r>
    </w:p>
    <w:p w14:paraId="3C820832" w14:textId="77777777" w:rsidR="00954959" w:rsidRDefault="00954959" w:rsidP="001A3B6F">
      <w:pPr>
        <w:spacing w:line="360" w:lineRule="auto"/>
        <w:ind w:firstLine="0"/>
      </w:pPr>
    </w:p>
    <w:p w14:paraId="63812A92" w14:textId="77777777" w:rsidR="00FB562A" w:rsidRPr="00501F5E" w:rsidRDefault="00FB562A" w:rsidP="00501F5E">
      <w:pPr>
        <w:pStyle w:val="2"/>
        <w:jc w:val="center"/>
        <w:rPr>
          <w:rFonts w:ascii="Times New Roman" w:hAnsi="Times New Roman" w:cs="Times New Roman"/>
          <w:b/>
          <w:color w:val="auto"/>
          <w:sz w:val="32"/>
        </w:rPr>
      </w:pPr>
      <w:bookmarkStart w:id="6" w:name="_Toc98261901"/>
      <w:r w:rsidRPr="00A7627C">
        <w:rPr>
          <w:rFonts w:ascii="Times New Roman" w:hAnsi="Times New Roman" w:cs="Times New Roman"/>
          <w:b/>
          <w:color w:val="auto"/>
          <w:sz w:val="32"/>
        </w:rPr>
        <w:t xml:space="preserve">2.4. </w:t>
      </w:r>
      <w:r w:rsidRPr="00501F5E">
        <w:rPr>
          <w:rFonts w:ascii="Times New Roman" w:hAnsi="Times New Roman" w:cs="Times New Roman"/>
          <w:b/>
          <w:color w:val="auto"/>
          <w:sz w:val="32"/>
        </w:rPr>
        <w:t>Ассемблерная вставка</w:t>
      </w:r>
      <w:bookmarkEnd w:id="6"/>
    </w:p>
    <w:p w14:paraId="6D4B1D05" w14:textId="77777777" w:rsidR="00987D3D" w:rsidRDefault="00987D3D" w:rsidP="00FB562A">
      <w:pPr>
        <w:spacing w:line="360" w:lineRule="auto"/>
        <w:ind w:firstLine="0"/>
        <w:rPr>
          <w:b/>
        </w:rPr>
      </w:pPr>
    </w:p>
    <w:p w14:paraId="75A53DED" w14:textId="506E9D1C" w:rsidR="00987D3D" w:rsidRDefault="00987D3D" w:rsidP="00FB562A">
      <w:pPr>
        <w:spacing w:line="360" w:lineRule="auto"/>
        <w:ind w:firstLine="0"/>
        <w:rPr>
          <w:b/>
        </w:rPr>
      </w:pPr>
      <w:r>
        <w:rPr>
          <w:b/>
        </w:rPr>
        <w:tab/>
      </w:r>
      <w:r w:rsidR="00613983">
        <w:t>В коде момент подсчета константных значений в цикле перед входом в него был написан на языке ассемблер</w:t>
      </w:r>
      <w:r>
        <w:t>. Ассемблерная вставка с подробными комментариями представлена на рисунке 4</w:t>
      </w:r>
      <w:r>
        <w:rPr>
          <w:b/>
        </w:rPr>
        <w:t>.</w:t>
      </w:r>
    </w:p>
    <w:p w14:paraId="5F45A9B4" w14:textId="2B3A9006" w:rsidR="00FB562A" w:rsidRDefault="00613983" w:rsidP="00613983">
      <w:pPr>
        <w:spacing w:line="360" w:lineRule="auto"/>
        <w:ind w:firstLine="0"/>
        <w:jc w:val="center"/>
        <w:rPr>
          <w:b/>
          <w:lang w:val="en-US"/>
        </w:rPr>
      </w:pPr>
      <w:r w:rsidRPr="00613983">
        <w:rPr>
          <w:b/>
          <w:noProof/>
          <w:lang w:val="en-US"/>
        </w:rPr>
        <w:lastRenderedPageBreak/>
        <w:drawing>
          <wp:inline distT="0" distB="0" distL="0" distR="0" wp14:anchorId="00B40216" wp14:editId="14C0B98C">
            <wp:extent cx="3215919" cy="2385267"/>
            <wp:effectExtent l="0" t="0" r="3810" b="0"/>
            <wp:docPr id="11" name="Рисунок 1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215919" cy="2385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C2643" w14:textId="409AE223" w:rsidR="00FB562A" w:rsidRPr="00613983" w:rsidRDefault="00987D3D" w:rsidP="00613983">
      <w:pPr>
        <w:spacing w:line="360" w:lineRule="auto"/>
        <w:ind w:firstLine="0"/>
        <w:jc w:val="center"/>
      </w:pPr>
      <w:r>
        <w:t>Рисунок 4 – Ассемблерная вставка</w:t>
      </w:r>
    </w:p>
    <w:p w14:paraId="3E34B40D" w14:textId="4211602F" w:rsidR="00987D3D" w:rsidRDefault="00987D3D" w:rsidP="00FB562A">
      <w:pPr>
        <w:spacing w:line="360" w:lineRule="auto"/>
        <w:ind w:firstLine="0"/>
        <w:rPr>
          <w:b/>
        </w:rPr>
      </w:pPr>
    </w:p>
    <w:p w14:paraId="2FA3CB82" w14:textId="39C30B4D" w:rsidR="00AC422E" w:rsidRDefault="00AC422E" w:rsidP="00FB562A">
      <w:pPr>
        <w:spacing w:line="360" w:lineRule="auto"/>
        <w:ind w:firstLine="0"/>
        <w:rPr>
          <w:b/>
        </w:rPr>
      </w:pPr>
    </w:p>
    <w:p w14:paraId="0A9550FB" w14:textId="60C81967" w:rsidR="00AC422E" w:rsidRDefault="00AC422E" w:rsidP="00FB562A">
      <w:pPr>
        <w:spacing w:line="360" w:lineRule="auto"/>
        <w:ind w:firstLine="0"/>
        <w:rPr>
          <w:b/>
        </w:rPr>
      </w:pPr>
    </w:p>
    <w:p w14:paraId="778370B0" w14:textId="411CB4C5" w:rsidR="00AC422E" w:rsidRDefault="00AC422E" w:rsidP="00FB562A">
      <w:pPr>
        <w:spacing w:line="360" w:lineRule="auto"/>
        <w:ind w:firstLine="0"/>
        <w:rPr>
          <w:b/>
        </w:rPr>
      </w:pPr>
    </w:p>
    <w:p w14:paraId="054FC55C" w14:textId="05DD71E8" w:rsidR="00AC422E" w:rsidRDefault="00AC422E" w:rsidP="00FB562A">
      <w:pPr>
        <w:spacing w:line="360" w:lineRule="auto"/>
        <w:ind w:firstLine="0"/>
        <w:rPr>
          <w:b/>
        </w:rPr>
      </w:pPr>
    </w:p>
    <w:p w14:paraId="1B678E33" w14:textId="625FDD03" w:rsidR="00AC422E" w:rsidRDefault="00AC422E" w:rsidP="00FB562A">
      <w:pPr>
        <w:spacing w:line="360" w:lineRule="auto"/>
        <w:ind w:firstLine="0"/>
        <w:rPr>
          <w:b/>
        </w:rPr>
      </w:pPr>
    </w:p>
    <w:p w14:paraId="12AE9F73" w14:textId="76BDE2FF" w:rsidR="00AC422E" w:rsidRDefault="00AC422E" w:rsidP="00FB562A">
      <w:pPr>
        <w:spacing w:line="360" w:lineRule="auto"/>
        <w:ind w:firstLine="0"/>
        <w:rPr>
          <w:b/>
        </w:rPr>
      </w:pPr>
    </w:p>
    <w:p w14:paraId="6DBA4FDD" w14:textId="70DD68D0" w:rsidR="00AC422E" w:rsidRDefault="00AC422E" w:rsidP="00FB562A">
      <w:pPr>
        <w:spacing w:line="360" w:lineRule="auto"/>
        <w:ind w:firstLine="0"/>
        <w:rPr>
          <w:b/>
        </w:rPr>
      </w:pPr>
    </w:p>
    <w:p w14:paraId="790AE9DF" w14:textId="17510D6D" w:rsidR="00AC422E" w:rsidRDefault="00AC422E" w:rsidP="00FB562A">
      <w:pPr>
        <w:spacing w:line="360" w:lineRule="auto"/>
        <w:ind w:firstLine="0"/>
        <w:rPr>
          <w:b/>
        </w:rPr>
      </w:pPr>
    </w:p>
    <w:p w14:paraId="1B7CDB1A" w14:textId="7E7581B1" w:rsidR="00AC422E" w:rsidRDefault="00AC422E" w:rsidP="00FB562A">
      <w:pPr>
        <w:spacing w:line="360" w:lineRule="auto"/>
        <w:ind w:firstLine="0"/>
        <w:rPr>
          <w:b/>
        </w:rPr>
      </w:pPr>
    </w:p>
    <w:p w14:paraId="7CFD6273" w14:textId="0C4CDC0C" w:rsidR="00AC422E" w:rsidRDefault="00AC422E" w:rsidP="00FB562A">
      <w:pPr>
        <w:spacing w:line="360" w:lineRule="auto"/>
        <w:ind w:firstLine="0"/>
        <w:rPr>
          <w:b/>
        </w:rPr>
      </w:pPr>
    </w:p>
    <w:p w14:paraId="7BA264F0" w14:textId="5E9373DD" w:rsidR="00AC422E" w:rsidRDefault="00AC422E" w:rsidP="00FB562A">
      <w:pPr>
        <w:spacing w:line="360" w:lineRule="auto"/>
        <w:ind w:firstLine="0"/>
        <w:rPr>
          <w:b/>
        </w:rPr>
      </w:pPr>
    </w:p>
    <w:p w14:paraId="59D0E03E" w14:textId="65B470D9" w:rsidR="00AC422E" w:rsidRDefault="00AC422E" w:rsidP="00FB562A">
      <w:pPr>
        <w:spacing w:line="360" w:lineRule="auto"/>
        <w:ind w:firstLine="0"/>
        <w:rPr>
          <w:b/>
        </w:rPr>
      </w:pPr>
    </w:p>
    <w:p w14:paraId="565A10EB" w14:textId="6C1B4B0A" w:rsidR="00AC422E" w:rsidRDefault="00AC422E" w:rsidP="00FB562A">
      <w:pPr>
        <w:spacing w:line="360" w:lineRule="auto"/>
        <w:ind w:firstLine="0"/>
        <w:rPr>
          <w:b/>
        </w:rPr>
      </w:pPr>
    </w:p>
    <w:p w14:paraId="6E1ABA30" w14:textId="55FA02F8" w:rsidR="00AC422E" w:rsidRDefault="00AC422E" w:rsidP="00FB562A">
      <w:pPr>
        <w:spacing w:line="360" w:lineRule="auto"/>
        <w:ind w:firstLine="0"/>
        <w:rPr>
          <w:b/>
        </w:rPr>
      </w:pPr>
    </w:p>
    <w:p w14:paraId="7350C69F" w14:textId="69BAC09A" w:rsidR="00AC422E" w:rsidRDefault="00AC422E" w:rsidP="00FB562A">
      <w:pPr>
        <w:spacing w:line="360" w:lineRule="auto"/>
        <w:ind w:firstLine="0"/>
        <w:rPr>
          <w:b/>
        </w:rPr>
      </w:pPr>
    </w:p>
    <w:p w14:paraId="3C7BD246" w14:textId="13343B47" w:rsidR="00AC422E" w:rsidRDefault="00AC422E" w:rsidP="00FB562A">
      <w:pPr>
        <w:spacing w:line="360" w:lineRule="auto"/>
        <w:ind w:firstLine="0"/>
        <w:rPr>
          <w:b/>
        </w:rPr>
      </w:pPr>
    </w:p>
    <w:p w14:paraId="55D2C37F" w14:textId="77777777" w:rsidR="00AC422E" w:rsidRPr="00FB562A" w:rsidRDefault="00AC422E" w:rsidP="00FB562A">
      <w:pPr>
        <w:spacing w:line="360" w:lineRule="auto"/>
        <w:ind w:firstLine="0"/>
        <w:rPr>
          <w:b/>
        </w:rPr>
      </w:pPr>
    </w:p>
    <w:p w14:paraId="06EC3D27" w14:textId="77777777" w:rsidR="005948D9" w:rsidRPr="00791242" w:rsidRDefault="005948D9" w:rsidP="00791242">
      <w:pPr>
        <w:pStyle w:val="1"/>
        <w:jc w:val="center"/>
        <w:rPr>
          <w:rFonts w:ascii="Times New Roman" w:hAnsi="Times New Roman" w:cs="Times New Roman"/>
          <w:b/>
          <w:color w:val="auto"/>
          <w:sz w:val="36"/>
          <w:szCs w:val="24"/>
        </w:rPr>
      </w:pPr>
      <w:bookmarkStart w:id="7" w:name="_Toc98261902"/>
      <w:r w:rsidRPr="00791242">
        <w:rPr>
          <w:rFonts w:ascii="Times New Roman" w:hAnsi="Times New Roman" w:cs="Times New Roman"/>
          <w:b/>
          <w:color w:val="auto"/>
          <w:sz w:val="36"/>
          <w:szCs w:val="24"/>
        </w:rPr>
        <w:lastRenderedPageBreak/>
        <w:t>Глава 3. Тестирование разработанной программы</w:t>
      </w:r>
      <w:bookmarkEnd w:id="7"/>
    </w:p>
    <w:p w14:paraId="2FF2C042" w14:textId="77777777" w:rsidR="005948D9" w:rsidRDefault="005948D9" w:rsidP="00954959">
      <w:pPr>
        <w:autoSpaceDE w:val="0"/>
        <w:autoSpaceDN w:val="0"/>
        <w:adjustRightInd w:val="0"/>
        <w:spacing w:before="240" w:line="360" w:lineRule="auto"/>
        <w:jc w:val="center"/>
        <w:rPr>
          <w:rFonts w:cs="Times New Roman"/>
          <w:b/>
          <w:sz w:val="32"/>
          <w:szCs w:val="24"/>
        </w:rPr>
      </w:pPr>
    </w:p>
    <w:p w14:paraId="2D7DBF4D" w14:textId="6ED10001" w:rsidR="00B90960" w:rsidRDefault="00B90960" w:rsidP="00B67B2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  <w:r>
        <w:rPr>
          <w:rFonts w:cs="Times New Roman"/>
          <w:szCs w:val="24"/>
        </w:rPr>
        <w:tab/>
        <w:t>В таблице 4 представлено итоговое сравнение начального алгоритма с модифицированным всеми описанными выше оптимизациями.</w:t>
      </w:r>
    </w:p>
    <w:p w14:paraId="0EC67B92" w14:textId="7FA30EDA" w:rsidR="00B67B20" w:rsidRDefault="003B3637" w:rsidP="00B67B20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Таблица </w:t>
      </w:r>
      <w:r w:rsidR="00B90960">
        <w:rPr>
          <w:rFonts w:cs="Times New Roman"/>
          <w:szCs w:val="24"/>
        </w:rPr>
        <w:t>4</w:t>
      </w:r>
      <w:r w:rsidR="00B67B20">
        <w:rPr>
          <w:rFonts w:cs="Times New Roman"/>
          <w:szCs w:val="24"/>
        </w:rPr>
        <w:t>. Зависимость времени работы программы от размеров обрабатываемых текстов</w:t>
      </w:r>
    </w:p>
    <w:tbl>
      <w:tblPr>
        <w:tblStyle w:val="a5"/>
        <w:tblW w:w="9209" w:type="dxa"/>
        <w:tblLook w:val="04A0" w:firstRow="1" w:lastRow="0" w:firstColumn="1" w:lastColumn="0" w:noHBand="0" w:noVBand="1"/>
      </w:tblPr>
      <w:tblGrid>
        <w:gridCol w:w="2210"/>
        <w:gridCol w:w="2463"/>
        <w:gridCol w:w="2659"/>
        <w:gridCol w:w="1877"/>
      </w:tblGrid>
      <w:tr w:rsidR="00B90960" w14:paraId="00C9C022" w14:textId="23527EC0" w:rsidTr="00B90960">
        <w:tc>
          <w:tcPr>
            <w:tcW w:w="2210" w:type="dxa"/>
            <w:vMerge w:val="restart"/>
            <w:shd w:val="clear" w:color="auto" w:fill="E7E6E6" w:themeFill="background2"/>
          </w:tcPr>
          <w:p w14:paraId="6F7F507A" w14:textId="103F0A60" w:rsidR="00B90960" w:rsidRDefault="00B90960" w:rsidP="00AC1A6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Размер файла</w:t>
            </w:r>
          </w:p>
        </w:tc>
        <w:tc>
          <w:tcPr>
            <w:tcW w:w="5122" w:type="dxa"/>
            <w:gridSpan w:val="2"/>
            <w:shd w:val="clear" w:color="auto" w:fill="E7E6E6" w:themeFill="background2"/>
          </w:tcPr>
          <w:p w14:paraId="4EAA92AC" w14:textId="77777777" w:rsidR="00B90960" w:rsidRDefault="00B90960" w:rsidP="00AC1A6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Время работы программы (сек)</w:t>
            </w:r>
          </w:p>
        </w:tc>
        <w:tc>
          <w:tcPr>
            <w:tcW w:w="1877" w:type="dxa"/>
            <w:vMerge w:val="restart"/>
            <w:shd w:val="clear" w:color="auto" w:fill="E7E6E6" w:themeFill="background2"/>
          </w:tcPr>
          <w:p w14:paraId="26A04470" w14:textId="77777777" w:rsidR="00B90960" w:rsidRDefault="00B90960" w:rsidP="00AC1A6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Коэффициент</w:t>
            </w:r>
          </w:p>
          <w:p w14:paraId="2ED54FF0" w14:textId="1523DECC" w:rsidR="00B90960" w:rsidRDefault="00B90960" w:rsidP="00AC1A6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Ускорения, %</w:t>
            </w:r>
          </w:p>
        </w:tc>
      </w:tr>
      <w:tr w:rsidR="00B90960" w14:paraId="2FC3352C" w14:textId="486868E7" w:rsidTr="00B90960">
        <w:tc>
          <w:tcPr>
            <w:tcW w:w="2210" w:type="dxa"/>
            <w:vMerge/>
            <w:shd w:val="clear" w:color="auto" w:fill="E7E6E6" w:themeFill="background2"/>
          </w:tcPr>
          <w:p w14:paraId="56DC9531" w14:textId="77777777" w:rsidR="00B90960" w:rsidRDefault="00B90960" w:rsidP="00AC1A6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63" w:type="dxa"/>
            <w:shd w:val="clear" w:color="auto" w:fill="E7E6E6" w:themeFill="background2"/>
          </w:tcPr>
          <w:p w14:paraId="2BC79A20" w14:textId="77777777" w:rsidR="00B90960" w:rsidRDefault="00B90960" w:rsidP="00AC1A6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До оптимизации</w:t>
            </w:r>
          </w:p>
        </w:tc>
        <w:tc>
          <w:tcPr>
            <w:tcW w:w="2659" w:type="dxa"/>
            <w:shd w:val="clear" w:color="auto" w:fill="E7E6E6" w:themeFill="background2"/>
          </w:tcPr>
          <w:p w14:paraId="23708C4D" w14:textId="77777777" w:rsidR="00B90960" w:rsidRDefault="00B90960" w:rsidP="00AC1A6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После оптимизации</w:t>
            </w:r>
          </w:p>
        </w:tc>
        <w:tc>
          <w:tcPr>
            <w:tcW w:w="1877" w:type="dxa"/>
            <w:vMerge/>
            <w:shd w:val="clear" w:color="auto" w:fill="E7E6E6" w:themeFill="background2"/>
          </w:tcPr>
          <w:p w14:paraId="688D4107" w14:textId="77777777" w:rsidR="00B90960" w:rsidRDefault="00B90960" w:rsidP="00AC1A67">
            <w:pPr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szCs w:val="24"/>
              </w:rPr>
            </w:pPr>
          </w:p>
        </w:tc>
      </w:tr>
      <w:tr w:rsidR="00613983" w14:paraId="6CEAF59D" w14:textId="0E04A4F4" w:rsidTr="00B90960">
        <w:tc>
          <w:tcPr>
            <w:tcW w:w="2210" w:type="dxa"/>
          </w:tcPr>
          <w:p w14:paraId="6EDBB299" w14:textId="2F19E404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До </w:t>
            </w:r>
            <w:r>
              <w:rPr>
                <w:rFonts w:cs="Times New Roman"/>
                <w:szCs w:val="24"/>
                <w:lang w:val="en-US"/>
              </w:rPr>
              <w:t>9</w:t>
            </w:r>
            <w:r>
              <w:rPr>
                <w:rFonts w:cs="Times New Roman"/>
                <w:szCs w:val="24"/>
              </w:rPr>
              <w:t>0 Кб</w:t>
            </w:r>
          </w:p>
        </w:tc>
        <w:tc>
          <w:tcPr>
            <w:tcW w:w="2463" w:type="dxa"/>
          </w:tcPr>
          <w:p w14:paraId="52F37DF2" w14:textId="2EEED143" w:rsidR="00613983" w:rsidRPr="001705F7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&lt;0,044</w:t>
            </w:r>
            <w:r>
              <w:rPr>
                <w:rFonts w:cs="Times New Roman"/>
                <w:szCs w:val="24"/>
                <w:lang w:val="en-US"/>
              </w:rPr>
              <w:t xml:space="preserve"> </w:t>
            </w:r>
            <w:r>
              <w:rPr>
                <w:rFonts w:cs="Times New Roman"/>
                <w:szCs w:val="24"/>
              </w:rPr>
              <w:t>сек</w:t>
            </w:r>
          </w:p>
        </w:tc>
        <w:tc>
          <w:tcPr>
            <w:tcW w:w="2659" w:type="dxa"/>
          </w:tcPr>
          <w:p w14:paraId="6233810F" w14:textId="2C0EE24C" w:rsidR="00613983" w:rsidRPr="001705F7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&lt;0,0</w:t>
            </w:r>
            <w:r>
              <w:rPr>
                <w:rFonts w:cs="Times New Roman"/>
                <w:szCs w:val="24"/>
                <w:lang w:val="en-US"/>
              </w:rPr>
              <w:t>3</w:t>
            </w:r>
            <w:r>
              <w:rPr>
                <w:rFonts w:cs="Times New Roman"/>
                <w:szCs w:val="24"/>
              </w:rPr>
              <w:t>3</w:t>
            </w:r>
            <w:r>
              <w:rPr>
                <w:rFonts w:cs="Times New Roman"/>
                <w:szCs w:val="24"/>
                <w:lang w:val="en-US"/>
              </w:rPr>
              <w:t xml:space="preserve"> </w:t>
            </w:r>
            <w:r>
              <w:rPr>
                <w:rFonts w:cs="Times New Roman"/>
                <w:szCs w:val="24"/>
              </w:rPr>
              <w:t>сек</w:t>
            </w:r>
          </w:p>
        </w:tc>
        <w:tc>
          <w:tcPr>
            <w:tcW w:w="1877" w:type="dxa"/>
          </w:tcPr>
          <w:p w14:paraId="6338DE55" w14:textId="1D6D7C8D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5</w:t>
            </w:r>
          </w:p>
        </w:tc>
      </w:tr>
      <w:tr w:rsidR="00613983" w14:paraId="67C0458E" w14:textId="17B65DD7" w:rsidTr="00B90960">
        <w:tc>
          <w:tcPr>
            <w:tcW w:w="2210" w:type="dxa"/>
          </w:tcPr>
          <w:p w14:paraId="0CDD67B9" w14:textId="217E67E3" w:rsidR="00613983" w:rsidRPr="001705F7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0-220 Кб</w:t>
            </w:r>
          </w:p>
        </w:tc>
        <w:tc>
          <w:tcPr>
            <w:tcW w:w="2463" w:type="dxa"/>
          </w:tcPr>
          <w:p w14:paraId="607FE917" w14:textId="1ADEB23C" w:rsidR="00613983" w:rsidRPr="001705F7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044-0,079 сек</w:t>
            </w:r>
          </w:p>
        </w:tc>
        <w:tc>
          <w:tcPr>
            <w:tcW w:w="2659" w:type="dxa"/>
          </w:tcPr>
          <w:p w14:paraId="261DFEAF" w14:textId="520C4205" w:rsidR="00613983" w:rsidRPr="001705F7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0</w:t>
            </w:r>
            <w:r>
              <w:rPr>
                <w:rFonts w:cs="Times New Roman"/>
                <w:szCs w:val="24"/>
                <w:lang w:val="en-US"/>
              </w:rPr>
              <w:t>3</w:t>
            </w:r>
            <w:r>
              <w:rPr>
                <w:rFonts w:cs="Times New Roman"/>
                <w:szCs w:val="24"/>
              </w:rPr>
              <w:t>3-0,0</w:t>
            </w:r>
            <w:r>
              <w:rPr>
                <w:rFonts w:cs="Times New Roman"/>
                <w:szCs w:val="24"/>
                <w:lang w:val="en-US"/>
              </w:rPr>
              <w:t>6</w:t>
            </w:r>
            <w:r>
              <w:rPr>
                <w:rFonts w:cs="Times New Roman"/>
                <w:szCs w:val="24"/>
              </w:rPr>
              <w:t>5 сек</w:t>
            </w:r>
          </w:p>
        </w:tc>
        <w:tc>
          <w:tcPr>
            <w:tcW w:w="1877" w:type="dxa"/>
          </w:tcPr>
          <w:p w14:paraId="4A3AB75A" w14:textId="75BD1302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8,2</w:t>
            </w:r>
          </w:p>
        </w:tc>
      </w:tr>
      <w:tr w:rsidR="00613983" w14:paraId="6A4C31CD" w14:textId="4998E504" w:rsidTr="00B90960">
        <w:tc>
          <w:tcPr>
            <w:tcW w:w="2210" w:type="dxa"/>
          </w:tcPr>
          <w:p w14:paraId="56394B73" w14:textId="6501622A" w:rsidR="00613983" w:rsidRPr="001705F7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20-330 Кб</w:t>
            </w:r>
          </w:p>
        </w:tc>
        <w:tc>
          <w:tcPr>
            <w:tcW w:w="2463" w:type="dxa"/>
          </w:tcPr>
          <w:p w14:paraId="6328C4EF" w14:textId="6C6878CB" w:rsidR="00613983" w:rsidRPr="001705F7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079-0,096 сек</w:t>
            </w:r>
          </w:p>
        </w:tc>
        <w:tc>
          <w:tcPr>
            <w:tcW w:w="2659" w:type="dxa"/>
          </w:tcPr>
          <w:p w14:paraId="2E180388" w14:textId="3B4D8D70" w:rsidR="00613983" w:rsidRPr="001705F7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0</w:t>
            </w:r>
            <w:r>
              <w:rPr>
                <w:rFonts w:cs="Times New Roman"/>
                <w:szCs w:val="24"/>
                <w:lang w:val="en-US"/>
              </w:rPr>
              <w:t>6</w:t>
            </w:r>
            <w:r>
              <w:rPr>
                <w:rFonts w:cs="Times New Roman"/>
                <w:szCs w:val="24"/>
              </w:rPr>
              <w:t>5-0,082 сек</w:t>
            </w:r>
          </w:p>
        </w:tc>
        <w:tc>
          <w:tcPr>
            <w:tcW w:w="1877" w:type="dxa"/>
          </w:tcPr>
          <w:p w14:paraId="0996A4D2" w14:textId="697316AF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4,6</w:t>
            </w:r>
          </w:p>
        </w:tc>
      </w:tr>
      <w:tr w:rsidR="00613983" w14:paraId="434532D7" w14:textId="733DC203" w:rsidTr="00B90960">
        <w:tc>
          <w:tcPr>
            <w:tcW w:w="2210" w:type="dxa"/>
          </w:tcPr>
          <w:p w14:paraId="081F648F" w14:textId="3D17CF8B" w:rsidR="00613983" w:rsidRPr="001705F7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30</w:t>
            </w:r>
            <w:r>
              <w:rPr>
                <w:rFonts w:cs="Times New Roman"/>
                <w:szCs w:val="24"/>
                <w:lang w:val="en-US"/>
              </w:rPr>
              <w:t>-</w:t>
            </w:r>
            <w:r>
              <w:rPr>
                <w:rFonts w:cs="Times New Roman"/>
                <w:szCs w:val="24"/>
              </w:rPr>
              <w:t>510</w:t>
            </w:r>
            <w:r>
              <w:rPr>
                <w:rFonts w:cs="Times New Roman"/>
                <w:szCs w:val="24"/>
                <w:lang w:val="en-US"/>
              </w:rPr>
              <w:t xml:space="preserve"> </w:t>
            </w:r>
            <w:r>
              <w:rPr>
                <w:rFonts w:cs="Times New Roman"/>
                <w:szCs w:val="24"/>
              </w:rPr>
              <w:t>Кб</w:t>
            </w:r>
          </w:p>
        </w:tc>
        <w:tc>
          <w:tcPr>
            <w:tcW w:w="2463" w:type="dxa"/>
          </w:tcPr>
          <w:p w14:paraId="33C56709" w14:textId="7EEEEB25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096-0,15 сек</w:t>
            </w:r>
          </w:p>
        </w:tc>
        <w:tc>
          <w:tcPr>
            <w:tcW w:w="2659" w:type="dxa"/>
          </w:tcPr>
          <w:p w14:paraId="370E865B" w14:textId="2937D070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082-0,127 сек</w:t>
            </w:r>
          </w:p>
        </w:tc>
        <w:tc>
          <w:tcPr>
            <w:tcW w:w="1877" w:type="dxa"/>
          </w:tcPr>
          <w:p w14:paraId="2348CFFF" w14:textId="7324D3B3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5,4</w:t>
            </w:r>
          </w:p>
        </w:tc>
      </w:tr>
      <w:tr w:rsidR="00613983" w14:paraId="78914804" w14:textId="3B603A7C" w:rsidTr="00B90960">
        <w:tc>
          <w:tcPr>
            <w:tcW w:w="2210" w:type="dxa"/>
          </w:tcPr>
          <w:p w14:paraId="50BC3D84" w14:textId="722A4353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10-710 Кб</w:t>
            </w:r>
          </w:p>
        </w:tc>
        <w:tc>
          <w:tcPr>
            <w:tcW w:w="2463" w:type="dxa"/>
          </w:tcPr>
          <w:p w14:paraId="3135F796" w14:textId="2EBFDDC2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15-0,209 сек</w:t>
            </w:r>
          </w:p>
        </w:tc>
        <w:tc>
          <w:tcPr>
            <w:tcW w:w="2659" w:type="dxa"/>
          </w:tcPr>
          <w:p w14:paraId="7E680B95" w14:textId="5D442EDB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127-0,</w:t>
            </w:r>
            <w:r>
              <w:rPr>
                <w:rFonts w:cs="Times New Roman"/>
                <w:szCs w:val="24"/>
                <w:lang w:val="en-US"/>
              </w:rPr>
              <w:t>1</w:t>
            </w:r>
            <w:r>
              <w:rPr>
                <w:rFonts w:cs="Times New Roman"/>
                <w:szCs w:val="24"/>
              </w:rPr>
              <w:t>8</w:t>
            </w:r>
            <w:r>
              <w:rPr>
                <w:rFonts w:cs="Times New Roman"/>
                <w:szCs w:val="24"/>
                <w:lang w:val="en-US"/>
              </w:rPr>
              <w:t>7</w:t>
            </w:r>
            <w:r>
              <w:rPr>
                <w:rFonts w:cs="Times New Roman"/>
                <w:szCs w:val="24"/>
              </w:rPr>
              <w:t xml:space="preserve"> сек</w:t>
            </w:r>
          </w:p>
        </w:tc>
        <w:tc>
          <w:tcPr>
            <w:tcW w:w="1877" w:type="dxa"/>
          </w:tcPr>
          <w:p w14:paraId="75B08082" w14:textId="2F330508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,6</w:t>
            </w:r>
          </w:p>
        </w:tc>
      </w:tr>
      <w:tr w:rsidR="00613983" w14:paraId="2B1FCA12" w14:textId="0F3EF6C9" w:rsidTr="00B90960">
        <w:tc>
          <w:tcPr>
            <w:tcW w:w="2210" w:type="dxa"/>
          </w:tcPr>
          <w:p w14:paraId="7884A913" w14:textId="0C02B23A" w:rsidR="00613983" w:rsidRPr="00963F1A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71-1,2 Мб</w:t>
            </w:r>
          </w:p>
        </w:tc>
        <w:tc>
          <w:tcPr>
            <w:tcW w:w="2463" w:type="dxa"/>
          </w:tcPr>
          <w:p w14:paraId="732CD596" w14:textId="11AB23EF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209-0,334 сек</w:t>
            </w:r>
          </w:p>
        </w:tc>
        <w:tc>
          <w:tcPr>
            <w:tcW w:w="2659" w:type="dxa"/>
          </w:tcPr>
          <w:p w14:paraId="1A0ACB23" w14:textId="1BC65D0E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>
              <w:rPr>
                <w:rFonts w:cs="Times New Roman"/>
                <w:szCs w:val="24"/>
                <w:lang w:val="en-US"/>
              </w:rPr>
              <w:t>1</w:t>
            </w:r>
            <w:r>
              <w:rPr>
                <w:rFonts w:cs="Times New Roman"/>
                <w:szCs w:val="24"/>
              </w:rPr>
              <w:t>8</w:t>
            </w:r>
            <w:r>
              <w:rPr>
                <w:rFonts w:cs="Times New Roman"/>
                <w:szCs w:val="24"/>
                <w:lang w:val="en-US"/>
              </w:rPr>
              <w:t>7</w:t>
            </w:r>
            <w:r>
              <w:rPr>
                <w:rFonts w:cs="Times New Roman"/>
                <w:szCs w:val="24"/>
              </w:rPr>
              <w:t>-0,281 сек</w:t>
            </w:r>
          </w:p>
        </w:tc>
        <w:tc>
          <w:tcPr>
            <w:tcW w:w="1877" w:type="dxa"/>
          </w:tcPr>
          <w:p w14:paraId="7D8E44B9" w14:textId="0D289203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5,9</w:t>
            </w:r>
          </w:p>
        </w:tc>
      </w:tr>
      <w:tr w:rsidR="00613983" w14:paraId="43062A32" w14:textId="55EF66E4" w:rsidTr="00B90960">
        <w:tc>
          <w:tcPr>
            <w:tcW w:w="2210" w:type="dxa"/>
          </w:tcPr>
          <w:p w14:paraId="7D97CB88" w14:textId="5A496B61" w:rsidR="00613983" w:rsidRPr="00963F1A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  <w:lang w:val="en-US"/>
              </w:rPr>
              <w:t xml:space="preserve">1,2-1,56 </w:t>
            </w:r>
            <w:r>
              <w:rPr>
                <w:rFonts w:cs="Times New Roman"/>
                <w:szCs w:val="24"/>
              </w:rPr>
              <w:t>Мб</w:t>
            </w:r>
          </w:p>
        </w:tc>
        <w:tc>
          <w:tcPr>
            <w:tcW w:w="2463" w:type="dxa"/>
          </w:tcPr>
          <w:p w14:paraId="0E94FCF4" w14:textId="6D8E5419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334-0,402 сек</w:t>
            </w:r>
          </w:p>
        </w:tc>
        <w:tc>
          <w:tcPr>
            <w:tcW w:w="2659" w:type="dxa"/>
          </w:tcPr>
          <w:p w14:paraId="04B8DD15" w14:textId="23EC9F3B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281-0,379 сек</w:t>
            </w:r>
          </w:p>
        </w:tc>
        <w:tc>
          <w:tcPr>
            <w:tcW w:w="1877" w:type="dxa"/>
          </w:tcPr>
          <w:p w14:paraId="5C4B1211" w14:textId="4D3102B4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,8</w:t>
            </w:r>
          </w:p>
        </w:tc>
      </w:tr>
      <w:tr w:rsidR="00613983" w14:paraId="7F9395E5" w14:textId="4700FCD4" w:rsidTr="00B90960">
        <w:tc>
          <w:tcPr>
            <w:tcW w:w="2210" w:type="dxa"/>
          </w:tcPr>
          <w:p w14:paraId="5E8DA983" w14:textId="75B6F8A0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,56-2,02 Мб</w:t>
            </w:r>
          </w:p>
        </w:tc>
        <w:tc>
          <w:tcPr>
            <w:tcW w:w="2463" w:type="dxa"/>
          </w:tcPr>
          <w:p w14:paraId="3463D407" w14:textId="083D3FD7" w:rsidR="00613983" w:rsidRPr="005F4C01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</w:rPr>
              <w:t>0,402-0,521 сек</w:t>
            </w:r>
          </w:p>
        </w:tc>
        <w:tc>
          <w:tcPr>
            <w:tcW w:w="2659" w:type="dxa"/>
          </w:tcPr>
          <w:p w14:paraId="74C9DF97" w14:textId="47A5564D" w:rsidR="00613983" w:rsidRPr="005F4C01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</w:rPr>
              <w:t>0,379-0,472 сек</w:t>
            </w:r>
          </w:p>
        </w:tc>
        <w:tc>
          <w:tcPr>
            <w:tcW w:w="1877" w:type="dxa"/>
          </w:tcPr>
          <w:p w14:paraId="0BF02504" w14:textId="26670D3D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,5</w:t>
            </w:r>
          </w:p>
        </w:tc>
      </w:tr>
      <w:tr w:rsidR="00613983" w14:paraId="6DCDD581" w14:textId="16C8AF52" w:rsidTr="00B90960">
        <w:tc>
          <w:tcPr>
            <w:tcW w:w="2210" w:type="dxa"/>
          </w:tcPr>
          <w:p w14:paraId="015DE0B2" w14:textId="7F8D0503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,02-2,29 Мб</w:t>
            </w:r>
          </w:p>
        </w:tc>
        <w:tc>
          <w:tcPr>
            <w:tcW w:w="2463" w:type="dxa"/>
          </w:tcPr>
          <w:p w14:paraId="0981AC5D" w14:textId="30C6DF37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</w:rPr>
              <w:t>0,521-0,587 сек</w:t>
            </w:r>
          </w:p>
        </w:tc>
        <w:tc>
          <w:tcPr>
            <w:tcW w:w="2659" w:type="dxa"/>
          </w:tcPr>
          <w:p w14:paraId="4EBE18E5" w14:textId="2CECA6D5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</w:rPr>
              <w:t>0,472-0,538 сек</w:t>
            </w:r>
          </w:p>
        </w:tc>
        <w:tc>
          <w:tcPr>
            <w:tcW w:w="1877" w:type="dxa"/>
          </w:tcPr>
          <w:p w14:paraId="2BFA9E5A" w14:textId="761733D6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,4</w:t>
            </w:r>
          </w:p>
        </w:tc>
      </w:tr>
      <w:tr w:rsidR="00613983" w14:paraId="3026A269" w14:textId="4899BA10" w:rsidTr="00B90960">
        <w:tc>
          <w:tcPr>
            <w:tcW w:w="2210" w:type="dxa"/>
          </w:tcPr>
          <w:p w14:paraId="56012E3A" w14:textId="6D1D500E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,29-2,86 Мб</w:t>
            </w:r>
          </w:p>
        </w:tc>
        <w:tc>
          <w:tcPr>
            <w:tcW w:w="2463" w:type="dxa"/>
          </w:tcPr>
          <w:p w14:paraId="06574290" w14:textId="586E1F17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</w:rPr>
              <w:t>0,587-0,724 сек</w:t>
            </w:r>
          </w:p>
        </w:tc>
        <w:tc>
          <w:tcPr>
            <w:tcW w:w="2659" w:type="dxa"/>
          </w:tcPr>
          <w:p w14:paraId="5CA13978" w14:textId="0DC91193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</w:rPr>
              <w:t>0,538-0,</w:t>
            </w:r>
            <w:r>
              <w:rPr>
                <w:rFonts w:cs="Times New Roman"/>
                <w:szCs w:val="24"/>
                <w:lang w:val="en-US"/>
              </w:rPr>
              <w:t>6</w:t>
            </w:r>
            <w:r>
              <w:rPr>
                <w:rFonts w:cs="Times New Roman"/>
                <w:szCs w:val="24"/>
              </w:rPr>
              <w:t>33 сек</w:t>
            </w:r>
          </w:p>
        </w:tc>
        <w:tc>
          <w:tcPr>
            <w:tcW w:w="1877" w:type="dxa"/>
          </w:tcPr>
          <w:p w14:paraId="4C83C9B5" w14:textId="4F0E2A6B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2,6</w:t>
            </w:r>
          </w:p>
        </w:tc>
      </w:tr>
      <w:tr w:rsidR="00613983" w14:paraId="705AD43F" w14:textId="76DE130C" w:rsidTr="00B90960">
        <w:tc>
          <w:tcPr>
            <w:tcW w:w="2210" w:type="dxa"/>
          </w:tcPr>
          <w:p w14:paraId="77364042" w14:textId="2AD70ACE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,86-3,69 Мб</w:t>
            </w:r>
          </w:p>
        </w:tc>
        <w:tc>
          <w:tcPr>
            <w:tcW w:w="2463" w:type="dxa"/>
          </w:tcPr>
          <w:p w14:paraId="774C2347" w14:textId="13AB9498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</w:rPr>
              <w:t>0,724-0,875 сек</w:t>
            </w:r>
          </w:p>
        </w:tc>
        <w:tc>
          <w:tcPr>
            <w:tcW w:w="2659" w:type="dxa"/>
          </w:tcPr>
          <w:p w14:paraId="3EF24C03" w14:textId="75B3DFDC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</w:rPr>
              <w:t>0,633-0,817 сек</w:t>
            </w:r>
          </w:p>
        </w:tc>
        <w:tc>
          <w:tcPr>
            <w:tcW w:w="1877" w:type="dxa"/>
          </w:tcPr>
          <w:p w14:paraId="408D9B96" w14:textId="75EDC4B0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,7</w:t>
            </w:r>
          </w:p>
        </w:tc>
      </w:tr>
      <w:tr w:rsidR="00613983" w14:paraId="582CD1F7" w14:textId="13969672" w:rsidTr="00B90960">
        <w:tc>
          <w:tcPr>
            <w:tcW w:w="2210" w:type="dxa"/>
          </w:tcPr>
          <w:p w14:paraId="0A28DCF2" w14:textId="4FD13034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,69-4,87 Мб</w:t>
            </w:r>
          </w:p>
        </w:tc>
        <w:tc>
          <w:tcPr>
            <w:tcW w:w="2463" w:type="dxa"/>
          </w:tcPr>
          <w:p w14:paraId="5CB0DF91" w14:textId="38703986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</w:rPr>
              <w:t>0,875-1,263 сек</w:t>
            </w:r>
          </w:p>
        </w:tc>
        <w:tc>
          <w:tcPr>
            <w:tcW w:w="2659" w:type="dxa"/>
          </w:tcPr>
          <w:p w14:paraId="087DAB99" w14:textId="109FE240" w:rsidR="00613983" w:rsidRDefault="00613983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</w:rPr>
              <w:t>0,817-1,14 сек</w:t>
            </w:r>
          </w:p>
        </w:tc>
        <w:tc>
          <w:tcPr>
            <w:tcW w:w="1877" w:type="dxa"/>
          </w:tcPr>
          <w:p w14:paraId="13165BCC" w14:textId="4214DE5A" w:rsidR="00613983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,8</w:t>
            </w:r>
          </w:p>
        </w:tc>
      </w:tr>
      <w:tr w:rsidR="00B90960" w14:paraId="3E47842F" w14:textId="44C8B864" w:rsidTr="00B90960">
        <w:tc>
          <w:tcPr>
            <w:tcW w:w="2210" w:type="dxa"/>
          </w:tcPr>
          <w:p w14:paraId="73170F8E" w14:textId="2EA1E091" w:rsidR="00B90960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,87-5,28 Мб</w:t>
            </w:r>
          </w:p>
        </w:tc>
        <w:tc>
          <w:tcPr>
            <w:tcW w:w="2463" w:type="dxa"/>
          </w:tcPr>
          <w:p w14:paraId="56BCAF40" w14:textId="58A6DC35" w:rsidR="00B90960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,263-1,318 сек</w:t>
            </w:r>
          </w:p>
        </w:tc>
        <w:tc>
          <w:tcPr>
            <w:tcW w:w="2659" w:type="dxa"/>
          </w:tcPr>
          <w:p w14:paraId="1F9BFD0C" w14:textId="60B7774E" w:rsidR="00B90960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  <w:lang w:val="en-US"/>
              </w:rPr>
            </w:pPr>
            <w:r>
              <w:rPr>
                <w:rFonts w:cs="Times New Roman"/>
                <w:szCs w:val="24"/>
              </w:rPr>
              <w:t>1,14-1,185 сек</w:t>
            </w:r>
          </w:p>
        </w:tc>
        <w:tc>
          <w:tcPr>
            <w:tcW w:w="1877" w:type="dxa"/>
          </w:tcPr>
          <w:p w14:paraId="4B81F162" w14:textId="5076A783" w:rsidR="00B90960" w:rsidRDefault="00B90960" w:rsidP="00613983">
            <w:pPr>
              <w:autoSpaceDE w:val="0"/>
              <w:autoSpaceDN w:val="0"/>
              <w:adjustRightInd w:val="0"/>
              <w:spacing w:line="360" w:lineRule="auto"/>
              <w:ind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,1</w:t>
            </w:r>
          </w:p>
        </w:tc>
      </w:tr>
    </w:tbl>
    <w:p w14:paraId="5BEA5DB6" w14:textId="77777777" w:rsidR="00B67B20" w:rsidRDefault="00987D3D" w:rsidP="00B67B20">
      <w:pPr>
        <w:autoSpaceDE w:val="0"/>
        <w:autoSpaceDN w:val="0"/>
        <w:adjustRightInd w:val="0"/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Данные из таблицы 2</w:t>
      </w:r>
      <w:r w:rsidR="00B67B20">
        <w:rPr>
          <w:rFonts w:cs="Times New Roman"/>
          <w:szCs w:val="24"/>
        </w:rPr>
        <w:t xml:space="preserve"> были визуализированы. Р</w:t>
      </w:r>
      <w:r>
        <w:rPr>
          <w:rFonts w:cs="Times New Roman"/>
          <w:szCs w:val="24"/>
        </w:rPr>
        <w:t>езультаты приведены на рисунке 5</w:t>
      </w:r>
      <w:r w:rsidR="00B67B20">
        <w:rPr>
          <w:rFonts w:cs="Times New Roman"/>
          <w:szCs w:val="24"/>
        </w:rPr>
        <w:t>.</w:t>
      </w:r>
    </w:p>
    <w:p w14:paraId="491A0222" w14:textId="63CE015F" w:rsidR="00B67B20" w:rsidRPr="00A8762C" w:rsidRDefault="00BA64FA" w:rsidP="00B67B20">
      <w:pPr>
        <w:autoSpaceDE w:val="0"/>
        <w:autoSpaceDN w:val="0"/>
        <w:adjustRightInd w:val="0"/>
        <w:spacing w:line="360" w:lineRule="auto"/>
        <w:ind w:firstLine="0"/>
        <w:jc w:val="center"/>
        <w:rPr>
          <w:rFonts w:cs="Times New Roman"/>
          <w:szCs w:val="24"/>
          <w:lang w:val="en-US"/>
        </w:rPr>
      </w:pPr>
      <w:r w:rsidRPr="00BA64FA">
        <w:rPr>
          <w:rFonts w:cs="Times New Roman"/>
          <w:noProof/>
          <w:szCs w:val="24"/>
          <w:lang w:val="en-US"/>
        </w:rPr>
        <w:lastRenderedPageBreak/>
        <w:drawing>
          <wp:inline distT="0" distB="0" distL="0" distR="0" wp14:anchorId="7117893A" wp14:editId="58252CB4">
            <wp:extent cx="5939790" cy="3136265"/>
            <wp:effectExtent l="0" t="0" r="381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136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911CC1" w14:textId="2BDC91E6" w:rsidR="00987D3D" w:rsidRDefault="00501F5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>Рисунок 5</w:t>
      </w:r>
      <w:r w:rsidR="00B67B20">
        <w:rPr>
          <w:rFonts w:cs="Times New Roman"/>
          <w:szCs w:val="24"/>
        </w:rPr>
        <w:t xml:space="preserve"> – График зависимости времени работы программы от объема входных данных</w:t>
      </w:r>
    </w:p>
    <w:p w14:paraId="47D5E1C5" w14:textId="7446F3F2" w:rsidR="00D26F04" w:rsidRDefault="00D26F04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61097CBA" w14:textId="36D0A625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7D82BD8B" w14:textId="4DFCC7A8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75844FEB" w14:textId="1AC5E7C3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3558DF09" w14:textId="6097FD11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41D455D5" w14:textId="797A6920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681FFB9D" w14:textId="0AE216D5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1E92AD1E" w14:textId="51C66007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425EC94E" w14:textId="4869E36C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21468219" w14:textId="5D520972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2F413A2C" w14:textId="5565C8E3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3CD894EA" w14:textId="0CBFE2AB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38676355" w14:textId="7B15FBCE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156A160F" w14:textId="63E7AB45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49A26FC0" w14:textId="4AAF3175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3E092EAB" w14:textId="77777777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2759E12D" w14:textId="2E6435B1" w:rsidR="00D26F04" w:rsidRPr="00AC422E" w:rsidRDefault="00D26F04" w:rsidP="00D26F04">
      <w:pPr>
        <w:pStyle w:val="1"/>
        <w:jc w:val="center"/>
        <w:rPr>
          <w:rFonts w:ascii="Times New Roman" w:hAnsi="Times New Roman" w:cs="Times New Roman"/>
          <w:b/>
          <w:color w:val="auto"/>
          <w:sz w:val="36"/>
          <w:szCs w:val="24"/>
        </w:rPr>
      </w:pPr>
      <w:bookmarkStart w:id="8" w:name="_Toc98261903"/>
      <w:r>
        <w:rPr>
          <w:rFonts w:ascii="Times New Roman" w:hAnsi="Times New Roman" w:cs="Times New Roman"/>
          <w:b/>
          <w:color w:val="auto"/>
          <w:sz w:val="36"/>
          <w:szCs w:val="24"/>
        </w:rPr>
        <w:lastRenderedPageBreak/>
        <w:t xml:space="preserve">Работа с </w:t>
      </w:r>
      <w:r>
        <w:rPr>
          <w:rFonts w:ascii="Times New Roman" w:hAnsi="Times New Roman" w:cs="Times New Roman"/>
          <w:b/>
          <w:color w:val="auto"/>
          <w:sz w:val="36"/>
          <w:szCs w:val="24"/>
          <w:lang w:val="en-US"/>
        </w:rPr>
        <w:t>Git</w:t>
      </w:r>
      <w:bookmarkEnd w:id="8"/>
    </w:p>
    <w:p w14:paraId="72F2D8F0" w14:textId="556C8F15" w:rsidR="00D26F04" w:rsidRDefault="00D26F04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40B9F2EB" w14:textId="69D920E4" w:rsidR="00D26F04" w:rsidRDefault="00D26F04" w:rsidP="00D26F04">
      <w:pPr>
        <w:autoSpaceDE w:val="0"/>
        <w:autoSpaceDN w:val="0"/>
        <w:adjustRightInd w:val="0"/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Был создан репозиторий одним из участников. Далее владелец репозитория дал доступ на внесение изменений другому участнику, после чего выполнялся проект и по мере его выполнения изменения фиксировались через систему контроля версий </w:t>
      </w:r>
      <w:r>
        <w:rPr>
          <w:rFonts w:cs="Times New Roman"/>
          <w:szCs w:val="24"/>
          <w:lang w:val="en-US"/>
        </w:rPr>
        <w:t>Git</w:t>
      </w:r>
      <w:r w:rsidRPr="00D26F04">
        <w:rPr>
          <w:rFonts w:cs="Times New Roman"/>
          <w:szCs w:val="24"/>
        </w:rPr>
        <w:t>.</w:t>
      </w:r>
      <w:r>
        <w:rPr>
          <w:rFonts w:cs="Times New Roman"/>
          <w:szCs w:val="24"/>
        </w:rPr>
        <w:t xml:space="preserve"> В данном репозитории есть всего одна ветвь –</w:t>
      </w:r>
      <w:r w:rsidRPr="00D26F04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main</w:t>
      </w:r>
      <w:r w:rsidRPr="00D26F04">
        <w:rPr>
          <w:rFonts w:cs="Times New Roman"/>
          <w:szCs w:val="24"/>
        </w:rPr>
        <w:t xml:space="preserve">, </w:t>
      </w:r>
      <w:r>
        <w:rPr>
          <w:rFonts w:cs="Times New Roman"/>
          <w:szCs w:val="24"/>
        </w:rPr>
        <w:t xml:space="preserve">каждый коммит в которой подписан и сделан после проведения оптимизации или добавления новых файлов, необходимых для проекта. На рисунках 6-7 представлена ветка </w:t>
      </w:r>
      <w:r>
        <w:rPr>
          <w:rFonts w:cs="Times New Roman"/>
          <w:szCs w:val="24"/>
          <w:lang w:val="en-US"/>
        </w:rPr>
        <w:t>main</w:t>
      </w:r>
      <w:r>
        <w:rPr>
          <w:rFonts w:cs="Times New Roman"/>
          <w:szCs w:val="24"/>
        </w:rPr>
        <w:t>.</w:t>
      </w:r>
    </w:p>
    <w:p w14:paraId="49CFADBC" w14:textId="14E2089F" w:rsidR="00D26F04" w:rsidRDefault="00BB7883" w:rsidP="00D26F04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  <w:r w:rsidRPr="00BB7883">
        <w:rPr>
          <w:rFonts w:cs="Times New Roman"/>
          <w:noProof/>
          <w:szCs w:val="24"/>
        </w:rPr>
        <w:drawing>
          <wp:inline distT="0" distB="0" distL="0" distR="0" wp14:anchorId="755E2530" wp14:editId="43F1233F">
            <wp:extent cx="5200650" cy="114643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21068" cy="1150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18258" w14:textId="0D02759B" w:rsidR="00BB7883" w:rsidRDefault="00BB7883" w:rsidP="00D26F04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Рисунок 6 – Ветка </w:t>
      </w:r>
      <w:r>
        <w:rPr>
          <w:rFonts w:cs="Times New Roman"/>
          <w:szCs w:val="24"/>
          <w:lang w:val="en-US"/>
        </w:rPr>
        <w:t xml:space="preserve">main </w:t>
      </w:r>
      <w:r>
        <w:rPr>
          <w:rFonts w:cs="Times New Roman"/>
          <w:szCs w:val="24"/>
        </w:rPr>
        <w:t>репозитория проекта</w:t>
      </w:r>
    </w:p>
    <w:p w14:paraId="32667E5F" w14:textId="20F8B0C1" w:rsidR="00BB7883" w:rsidRDefault="00BB7883" w:rsidP="00D26F04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  <w:r w:rsidRPr="00BB7883">
        <w:rPr>
          <w:rFonts w:cs="Times New Roman"/>
          <w:noProof/>
          <w:szCs w:val="24"/>
        </w:rPr>
        <w:drawing>
          <wp:inline distT="0" distB="0" distL="0" distR="0" wp14:anchorId="2121864C" wp14:editId="6FD6DD67">
            <wp:extent cx="5193030" cy="1106447"/>
            <wp:effectExtent l="0" t="0" r="762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23287" cy="1112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1AB29" w14:textId="1510105A" w:rsidR="00BB7883" w:rsidRPr="00BB7883" w:rsidRDefault="00BB7883" w:rsidP="00D26F04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Рисунок 7 – Ветка </w:t>
      </w:r>
      <w:r>
        <w:rPr>
          <w:rFonts w:cs="Times New Roman"/>
          <w:szCs w:val="24"/>
          <w:lang w:val="en-US"/>
        </w:rPr>
        <w:t>main</w:t>
      </w:r>
      <w:r w:rsidRPr="00BB7883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репозитория проекта</w:t>
      </w:r>
    </w:p>
    <w:p w14:paraId="3F5A480D" w14:textId="7BE2D4D3" w:rsidR="00D26F04" w:rsidRDefault="00BB7883" w:rsidP="00D26F04">
      <w:pPr>
        <w:autoSpaceDE w:val="0"/>
        <w:autoSpaceDN w:val="0"/>
        <w:adjustRightInd w:val="0"/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Как видно из рисунков 6-7, коммиты выполнялись разными участниками проекта и подписывались описанием изменения, которые было внесено.</w:t>
      </w:r>
    </w:p>
    <w:p w14:paraId="480BA4F4" w14:textId="41270F52" w:rsidR="00BB7883" w:rsidRDefault="00BB7883" w:rsidP="00D26F04">
      <w:pPr>
        <w:autoSpaceDE w:val="0"/>
        <w:autoSpaceDN w:val="0"/>
        <w:adjustRightInd w:val="0"/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Для просмотра подробностей об изменении можно нажать на интересующий коммит, </w:t>
      </w:r>
      <w:r>
        <w:rPr>
          <w:rFonts w:cs="Times New Roman"/>
          <w:szCs w:val="24"/>
          <w:lang w:val="en-US"/>
        </w:rPr>
        <w:t>GitHub</w:t>
      </w:r>
      <w:r w:rsidRPr="00BB7883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перенаправит на новую страницу, где можно посмотреть более подробный комментарий автора коммита, количество измененных файлов и сами измененные файлы. На рисунке 8 представлен пример.</w:t>
      </w:r>
    </w:p>
    <w:p w14:paraId="12839DE6" w14:textId="4BBB215D" w:rsidR="00BB7883" w:rsidRDefault="00BB7883" w:rsidP="00BB7883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  <w:r w:rsidRPr="00BB7883">
        <w:rPr>
          <w:rFonts w:cs="Times New Roman"/>
          <w:noProof/>
          <w:szCs w:val="24"/>
        </w:rPr>
        <w:lastRenderedPageBreak/>
        <w:drawing>
          <wp:inline distT="0" distB="0" distL="0" distR="0" wp14:anchorId="3E0E439B" wp14:editId="5D3169F7">
            <wp:extent cx="5124450" cy="908859"/>
            <wp:effectExtent l="0" t="0" r="0" b="5715"/>
            <wp:docPr id="7" name="Рисунок 7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155382" cy="914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2DA60" w14:textId="049F38BB" w:rsidR="00BB7883" w:rsidRDefault="00BB7883" w:rsidP="00BB7883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>Рисунок 8 – Просмотр подробностей о коммите</w:t>
      </w:r>
    </w:p>
    <w:p w14:paraId="6B502124" w14:textId="533FE678" w:rsidR="00761BD7" w:rsidRPr="00761BD7" w:rsidRDefault="00761BD7" w:rsidP="00761BD7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  <w:r>
        <w:rPr>
          <w:rFonts w:cs="Times New Roman"/>
          <w:szCs w:val="24"/>
        </w:rPr>
        <w:t>Ссылка на проект</w:t>
      </w:r>
      <w:r w:rsidRPr="00761BD7">
        <w:rPr>
          <w:rFonts w:cs="Times New Roman"/>
          <w:szCs w:val="24"/>
        </w:rPr>
        <w:t xml:space="preserve">: </w:t>
      </w:r>
      <w:r w:rsidRPr="00761BD7">
        <w:rPr>
          <w:rFonts w:cs="Times New Roman"/>
          <w:szCs w:val="24"/>
          <w:lang w:val="en-US"/>
        </w:rPr>
        <w:t>https</w:t>
      </w:r>
      <w:r w:rsidRPr="00761BD7">
        <w:rPr>
          <w:rFonts w:cs="Times New Roman"/>
          <w:szCs w:val="24"/>
        </w:rPr>
        <w:t>://</w:t>
      </w:r>
      <w:proofErr w:type="spellStart"/>
      <w:r w:rsidRPr="00761BD7">
        <w:rPr>
          <w:rFonts w:cs="Times New Roman"/>
          <w:szCs w:val="24"/>
          <w:lang w:val="en-US"/>
        </w:rPr>
        <w:t>github</w:t>
      </w:r>
      <w:proofErr w:type="spellEnd"/>
      <w:r w:rsidRPr="00761BD7">
        <w:rPr>
          <w:rFonts w:cs="Times New Roman"/>
          <w:szCs w:val="24"/>
        </w:rPr>
        <w:t>.</w:t>
      </w:r>
      <w:r w:rsidRPr="00761BD7">
        <w:rPr>
          <w:rFonts w:cs="Times New Roman"/>
          <w:szCs w:val="24"/>
          <w:lang w:val="en-US"/>
        </w:rPr>
        <w:t>com</w:t>
      </w:r>
      <w:r w:rsidRPr="00761BD7">
        <w:rPr>
          <w:rFonts w:cs="Times New Roman"/>
          <w:szCs w:val="24"/>
        </w:rPr>
        <w:t>/</w:t>
      </w:r>
      <w:proofErr w:type="spellStart"/>
      <w:r w:rsidRPr="00761BD7">
        <w:rPr>
          <w:rFonts w:cs="Times New Roman"/>
          <w:szCs w:val="24"/>
          <w:lang w:val="en-US"/>
        </w:rPr>
        <w:t>timurkasimovgit</w:t>
      </w:r>
      <w:proofErr w:type="spellEnd"/>
      <w:r w:rsidRPr="00761BD7">
        <w:rPr>
          <w:rFonts w:cs="Times New Roman"/>
          <w:szCs w:val="24"/>
        </w:rPr>
        <w:t>/-</w:t>
      </w:r>
    </w:p>
    <w:p w14:paraId="45050070" w14:textId="4131167F" w:rsidR="00D26F04" w:rsidRDefault="00D26F04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1338D6D6" w14:textId="65F4B2BE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777A1CC7" w14:textId="3C404A4C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096F0D52" w14:textId="078FDFC8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3588A94A" w14:textId="1A70C773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73A058AC" w14:textId="4EDF357F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64142CB7" w14:textId="3EB3F4EB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18C7B0A4" w14:textId="71F8D949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72B4A846" w14:textId="3E11342E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350B9404" w14:textId="0CC7C905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67778939" w14:textId="44ACFAF7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3B24B231" w14:textId="27D3B08D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7F28D4CE" w14:textId="7448268F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0EFC3410" w14:textId="22527481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504C4FB4" w14:textId="1EB6F102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6B4898E4" w14:textId="714B3CFC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6E6F937E" w14:textId="3519FE40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413BB4FE" w14:textId="62FE015F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45877B25" w14:textId="261F6186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1CED0F6C" w14:textId="76A48128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1FFBDDE9" w14:textId="055C7C28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4813BCF5" w14:textId="307B1ECD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7E597529" w14:textId="1355ECA6" w:rsidR="00AC422E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62646283" w14:textId="77777777" w:rsidR="00AC422E" w:rsidRPr="00BA64FA" w:rsidRDefault="00AC422E" w:rsidP="00BA64FA">
      <w:pPr>
        <w:autoSpaceDE w:val="0"/>
        <w:autoSpaceDN w:val="0"/>
        <w:adjustRightInd w:val="0"/>
        <w:spacing w:line="360" w:lineRule="auto"/>
        <w:jc w:val="center"/>
        <w:rPr>
          <w:rFonts w:cs="Times New Roman"/>
          <w:szCs w:val="24"/>
        </w:rPr>
      </w:pPr>
    </w:p>
    <w:p w14:paraId="44091039" w14:textId="77777777" w:rsidR="00280A26" w:rsidRPr="00DE376E" w:rsidRDefault="00280A26" w:rsidP="00456F60">
      <w:pPr>
        <w:pStyle w:val="1"/>
        <w:jc w:val="center"/>
        <w:rPr>
          <w:rFonts w:ascii="Times New Roman" w:hAnsi="Times New Roman" w:cs="Times New Roman"/>
          <w:b/>
          <w:color w:val="auto"/>
          <w:sz w:val="36"/>
          <w:szCs w:val="24"/>
        </w:rPr>
      </w:pPr>
      <w:bookmarkStart w:id="9" w:name="_Toc98261904"/>
      <w:r w:rsidRPr="00456F60">
        <w:rPr>
          <w:rFonts w:ascii="Times New Roman" w:hAnsi="Times New Roman" w:cs="Times New Roman"/>
          <w:b/>
          <w:color w:val="auto"/>
          <w:sz w:val="36"/>
          <w:szCs w:val="24"/>
        </w:rPr>
        <w:lastRenderedPageBreak/>
        <w:t>Заключение</w:t>
      </w:r>
      <w:bookmarkEnd w:id="9"/>
    </w:p>
    <w:p w14:paraId="2AC03B24" w14:textId="77777777" w:rsidR="00280A26" w:rsidRPr="00DE376E" w:rsidRDefault="00280A26" w:rsidP="00280A26">
      <w:pPr>
        <w:autoSpaceDE w:val="0"/>
        <w:autoSpaceDN w:val="0"/>
        <w:adjustRightInd w:val="0"/>
        <w:spacing w:line="360" w:lineRule="auto"/>
        <w:ind w:firstLine="0"/>
        <w:jc w:val="center"/>
        <w:rPr>
          <w:rFonts w:cs="Times New Roman"/>
          <w:b/>
          <w:szCs w:val="24"/>
        </w:rPr>
      </w:pPr>
    </w:p>
    <w:p w14:paraId="2BA9A527" w14:textId="2955BD2B" w:rsidR="00396BEB" w:rsidRPr="00396BEB" w:rsidRDefault="00280A26" w:rsidP="009074B8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  <w:r w:rsidRPr="00DE376E">
        <w:rPr>
          <w:rFonts w:cs="Times New Roman"/>
          <w:szCs w:val="24"/>
        </w:rPr>
        <w:tab/>
      </w:r>
      <w:r w:rsidR="00396BEB">
        <w:rPr>
          <w:rFonts w:cs="Times New Roman"/>
          <w:szCs w:val="24"/>
        </w:rPr>
        <w:t xml:space="preserve">В ходе выполнения данной работы </w:t>
      </w:r>
      <w:r w:rsidR="00BA64FA">
        <w:rPr>
          <w:rFonts w:cs="Times New Roman"/>
          <w:szCs w:val="24"/>
        </w:rPr>
        <w:t>не удалось понизить сложность алгоритма с</w:t>
      </w:r>
      <w:r w:rsidR="00396BEB">
        <w:rPr>
          <w:rFonts w:cs="Times New Roman"/>
          <w:szCs w:val="24"/>
        </w:rPr>
        <w:t xml:space="preserve"> помощью </w:t>
      </w:r>
      <w:r w:rsidR="00BA64FA">
        <w:rPr>
          <w:rFonts w:cs="Times New Roman"/>
          <w:szCs w:val="24"/>
        </w:rPr>
        <w:t>оптимизации</w:t>
      </w:r>
      <w:r w:rsidR="00396BEB">
        <w:rPr>
          <w:rFonts w:cs="Times New Roman"/>
          <w:szCs w:val="24"/>
        </w:rPr>
        <w:t xml:space="preserve"> алгоритма</w:t>
      </w:r>
      <w:r w:rsidR="00BA64FA">
        <w:rPr>
          <w:rFonts w:cs="Times New Roman"/>
          <w:szCs w:val="24"/>
        </w:rPr>
        <w:t>, но удалось создать лучшие случаи, которые смогут сэкономить время – до модификаций алгоритм всегда проверял все раскраски до конца, после модификаций алгоритм не будет проверять раскраску до конца, если понимает, что она заведомо неверная</w:t>
      </w:r>
      <w:r w:rsidR="00396BEB">
        <w:rPr>
          <w:rFonts w:cs="Times New Roman"/>
          <w:szCs w:val="24"/>
        </w:rPr>
        <w:t xml:space="preserve">. </w:t>
      </w:r>
      <w:r w:rsidR="00BA64FA">
        <w:rPr>
          <w:rFonts w:cs="Times New Roman"/>
          <w:szCs w:val="24"/>
        </w:rPr>
        <w:t>Для увеличения быстродействия программы были применены также машинно-независимые и машинно-зависимые оптимизации.</w:t>
      </w:r>
    </w:p>
    <w:p w14:paraId="2631912D" w14:textId="54BB50A4" w:rsidR="001A3B6F" w:rsidRDefault="00396BEB" w:rsidP="009074B8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9074B8">
        <w:rPr>
          <w:rFonts w:cs="Times New Roman"/>
          <w:szCs w:val="24"/>
        </w:rPr>
        <w:t xml:space="preserve">После проведения всех оптимизаций, </w:t>
      </w:r>
      <w:r w:rsidR="00BA64FA">
        <w:rPr>
          <w:rFonts w:cs="Times New Roman"/>
          <w:szCs w:val="24"/>
        </w:rPr>
        <w:t>картинки</w:t>
      </w:r>
      <w:r w:rsidR="009074B8">
        <w:rPr>
          <w:rFonts w:cs="Times New Roman"/>
          <w:szCs w:val="24"/>
        </w:rPr>
        <w:t xml:space="preserve"> снова были протестированы с замером времени выполнения</w:t>
      </w:r>
      <w:r>
        <w:rPr>
          <w:rFonts w:cs="Times New Roman"/>
          <w:szCs w:val="24"/>
        </w:rPr>
        <w:t xml:space="preserve"> и сравнены с изначальным временем выполнения</w:t>
      </w:r>
      <w:r w:rsidR="009074B8">
        <w:rPr>
          <w:rFonts w:cs="Times New Roman"/>
          <w:szCs w:val="24"/>
        </w:rPr>
        <w:t>. Результаты представлены в таблице 4</w:t>
      </w:r>
      <w:r w:rsidR="00B67B20" w:rsidRPr="003B3637">
        <w:rPr>
          <w:rFonts w:cs="Times New Roman"/>
          <w:szCs w:val="24"/>
        </w:rPr>
        <w:t xml:space="preserve"> (</w:t>
      </w:r>
      <w:r w:rsidR="00B67B20">
        <w:rPr>
          <w:rFonts w:cs="Times New Roman"/>
          <w:szCs w:val="24"/>
        </w:rPr>
        <w:t>пункт 3)</w:t>
      </w:r>
      <w:r w:rsidR="009074B8">
        <w:rPr>
          <w:rFonts w:cs="Times New Roman"/>
          <w:szCs w:val="24"/>
        </w:rPr>
        <w:t>.</w:t>
      </w:r>
    </w:p>
    <w:p w14:paraId="569B342D" w14:textId="3DB759B1" w:rsidR="00791242" w:rsidRDefault="00396BEB" w:rsidP="009074B8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Как видно из таблицы 4, скорость выполнения программы увеличилась </w:t>
      </w:r>
      <w:r w:rsidR="008656FA">
        <w:rPr>
          <w:rFonts w:cs="Times New Roman"/>
          <w:szCs w:val="24"/>
        </w:rPr>
        <w:t>на 25% для картинок малого объема (до 90 Кб), для картинок среднего размера (до 1,2 Мб) скорость увеличилась в среднем на 15%, для картинок большего объема коэффициент ускорения составил в среднем 8%.</w:t>
      </w:r>
    </w:p>
    <w:p w14:paraId="3DF8AE66" w14:textId="6B8748FB" w:rsidR="008656FA" w:rsidRPr="009074B8" w:rsidRDefault="008656FA" w:rsidP="009074B8">
      <w:pPr>
        <w:autoSpaceDE w:val="0"/>
        <w:autoSpaceDN w:val="0"/>
        <w:adjustRightInd w:val="0"/>
        <w:spacing w:line="360" w:lineRule="auto"/>
        <w:ind w:firstLine="0"/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Анализируя вклад каждой оптимизации по отдельности, можно сделать вывод, что все они дали примерно равные коэффициенты ускорения. </w:t>
      </w:r>
      <w:proofErr w:type="gramStart"/>
      <w:r>
        <w:rPr>
          <w:rFonts w:cs="Times New Roman"/>
          <w:szCs w:val="24"/>
        </w:rPr>
        <w:t>Не смотря</w:t>
      </w:r>
      <w:proofErr w:type="gramEnd"/>
      <w:r>
        <w:rPr>
          <w:rFonts w:cs="Times New Roman"/>
          <w:szCs w:val="24"/>
        </w:rPr>
        <w:t xml:space="preserve"> на то, что по отдельности вклад получился маленький, если посмотреть на сумму, то для небольших и средних файлов оптимизация получилась довольно успешной.</w:t>
      </w:r>
    </w:p>
    <w:sectPr w:rsidR="008656FA" w:rsidRPr="009074B8" w:rsidSect="00A47779">
      <w:footerReference w:type="default" r:id="rId30"/>
      <w:footerReference w:type="first" r:id="rId31"/>
      <w:pgSz w:w="11906" w:h="16838" w:code="9"/>
      <w:pgMar w:top="1134" w:right="567" w:bottom="1134" w:left="1985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A72E31" w14:textId="77777777" w:rsidR="007F25EE" w:rsidRDefault="007F25EE" w:rsidP="0056677F">
      <w:r>
        <w:separator/>
      </w:r>
    </w:p>
  </w:endnote>
  <w:endnote w:type="continuationSeparator" w:id="0">
    <w:p w14:paraId="2BB2CA81" w14:textId="77777777" w:rsidR="007F25EE" w:rsidRDefault="007F25EE" w:rsidP="005667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scadia Mono">
    <w:panose1 w:val="020B0609020000020004"/>
    <w:charset w:val="CC"/>
    <w:family w:val="modern"/>
    <w:pitch w:val="fixed"/>
    <w:sig w:usb0="A1002AFF" w:usb1="4000F9FB" w:usb2="0004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18119620"/>
      <w:docPartObj>
        <w:docPartGallery w:val="Page Numbers (Bottom of Page)"/>
        <w:docPartUnique/>
      </w:docPartObj>
    </w:sdtPr>
    <w:sdtEndPr/>
    <w:sdtContent>
      <w:p w14:paraId="64E4BDAA" w14:textId="77777777" w:rsidR="00017262" w:rsidRDefault="00017262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528A3">
          <w:rPr>
            <w:noProof/>
          </w:rPr>
          <w:t>20</w:t>
        </w:r>
        <w:r>
          <w:fldChar w:fldCharType="end"/>
        </w:r>
      </w:p>
    </w:sdtContent>
  </w:sdt>
  <w:p w14:paraId="364D146D" w14:textId="77777777" w:rsidR="00017262" w:rsidRDefault="00017262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625F3C" w14:textId="77777777" w:rsidR="00017262" w:rsidRDefault="00017262">
    <w:pPr>
      <w:pStyle w:val="a9"/>
      <w:jc w:val="right"/>
    </w:pPr>
  </w:p>
  <w:p w14:paraId="01EC5312" w14:textId="77777777" w:rsidR="00017262" w:rsidRDefault="00017262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048743" w14:textId="77777777" w:rsidR="007F25EE" w:rsidRDefault="007F25EE" w:rsidP="0056677F">
      <w:r>
        <w:separator/>
      </w:r>
    </w:p>
  </w:footnote>
  <w:footnote w:type="continuationSeparator" w:id="0">
    <w:p w14:paraId="3BD4651E" w14:textId="77777777" w:rsidR="007F25EE" w:rsidRDefault="007F25EE" w:rsidP="005667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27436090"/>
    <w:multiLevelType w:val="hybridMultilevel"/>
    <w:tmpl w:val="E19A5752"/>
    <w:lvl w:ilvl="0" w:tplc="3AA05C3C">
      <w:start w:val="15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2397CD8"/>
    <w:multiLevelType w:val="hybridMultilevel"/>
    <w:tmpl w:val="75244C9E"/>
    <w:lvl w:ilvl="0" w:tplc="0B74C4C0">
      <w:start w:val="510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C536A89"/>
    <w:multiLevelType w:val="hybridMultilevel"/>
    <w:tmpl w:val="693EE57A"/>
    <w:lvl w:ilvl="0" w:tplc="BBCE6C48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0BDE"/>
    <w:rsid w:val="000030CE"/>
    <w:rsid w:val="00017262"/>
    <w:rsid w:val="0002402F"/>
    <w:rsid w:val="000260E5"/>
    <w:rsid w:val="0002640C"/>
    <w:rsid w:val="00037D8C"/>
    <w:rsid w:val="00045B60"/>
    <w:rsid w:val="00057E9B"/>
    <w:rsid w:val="00065979"/>
    <w:rsid w:val="00066A7A"/>
    <w:rsid w:val="00066A98"/>
    <w:rsid w:val="0007018B"/>
    <w:rsid w:val="000720D7"/>
    <w:rsid w:val="00081748"/>
    <w:rsid w:val="00091825"/>
    <w:rsid w:val="00097870"/>
    <w:rsid w:val="000A7BAA"/>
    <w:rsid w:val="000F1F9C"/>
    <w:rsid w:val="000F5350"/>
    <w:rsid w:val="001019BA"/>
    <w:rsid w:val="00111C77"/>
    <w:rsid w:val="00111F85"/>
    <w:rsid w:val="001161B2"/>
    <w:rsid w:val="001206B6"/>
    <w:rsid w:val="00121BB2"/>
    <w:rsid w:val="00122081"/>
    <w:rsid w:val="001272FC"/>
    <w:rsid w:val="0013444C"/>
    <w:rsid w:val="00143152"/>
    <w:rsid w:val="001458DF"/>
    <w:rsid w:val="00156B84"/>
    <w:rsid w:val="0015780F"/>
    <w:rsid w:val="00160B88"/>
    <w:rsid w:val="001705F7"/>
    <w:rsid w:val="00182C92"/>
    <w:rsid w:val="001836CE"/>
    <w:rsid w:val="00190DCC"/>
    <w:rsid w:val="00191CFF"/>
    <w:rsid w:val="001A3B6F"/>
    <w:rsid w:val="001A65F5"/>
    <w:rsid w:val="001B30F8"/>
    <w:rsid w:val="001C0AFD"/>
    <w:rsid w:val="001D1E8E"/>
    <w:rsid w:val="001D26A1"/>
    <w:rsid w:val="001D78B1"/>
    <w:rsid w:val="001E1ACB"/>
    <w:rsid w:val="001E2782"/>
    <w:rsid w:val="001E3051"/>
    <w:rsid w:val="001E7F7E"/>
    <w:rsid w:val="001F6BBE"/>
    <w:rsid w:val="00202785"/>
    <w:rsid w:val="00202B7C"/>
    <w:rsid w:val="00202FDE"/>
    <w:rsid w:val="002032D5"/>
    <w:rsid w:val="00211984"/>
    <w:rsid w:val="00212CC2"/>
    <w:rsid w:val="00222014"/>
    <w:rsid w:val="002304CB"/>
    <w:rsid w:val="0025425C"/>
    <w:rsid w:val="00266330"/>
    <w:rsid w:val="00277A0D"/>
    <w:rsid w:val="00280A26"/>
    <w:rsid w:val="00282ECA"/>
    <w:rsid w:val="00283D8E"/>
    <w:rsid w:val="00291A00"/>
    <w:rsid w:val="002A5519"/>
    <w:rsid w:val="002A71E5"/>
    <w:rsid w:val="002B3A11"/>
    <w:rsid w:val="002B651A"/>
    <w:rsid w:val="002C1D14"/>
    <w:rsid w:val="002C32DC"/>
    <w:rsid w:val="002C4E96"/>
    <w:rsid w:val="002D748C"/>
    <w:rsid w:val="002E4730"/>
    <w:rsid w:val="002E4BD2"/>
    <w:rsid w:val="002E6C4B"/>
    <w:rsid w:val="002F4777"/>
    <w:rsid w:val="002F788D"/>
    <w:rsid w:val="00302C99"/>
    <w:rsid w:val="0030323F"/>
    <w:rsid w:val="003149C0"/>
    <w:rsid w:val="00315066"/>
    <w:rsid w:val="003226D2"/>
    <w:rsid w:val="0033617F"/>
    <w:rsid w:val="003444A0"/>
    <w:rsid w:val="003604F8"/>
    <w:rsid w:val="003617D5"/>
    <w:rsid w:val="00362176"/>
    <w:rsid w:val="003634A3"/>
    <w:rsid w:val="00373B71"/>
    <w:rsid w:val="0038335E"/>
    <w:rsid w:val="00390A18"/>
    <w:rsid w:val="00391444"/>
    <w:rsid w:val="00392878"/>
    <w:rsid w:val="00396BEB"/>
    <w:rsid w:val="003A2587"/>
    <w:rsid w:val="003A2760"/>
    <w:rsid w:val="003A4F32"/>
    <w:rsid w:val="003B118B"/>
    <w:rsid w:val="003B3637"/>
    <w:rsid w:val="003D1F46"/>
    <w:rsid w:val="003F1E3D"/>
    <w:rsid w:val="003F3B01"/>
    <w:rsid w:val="00402305"/>
    <w:rsid w:val="004044A9"/>
    <w:rsid w:val="004178F2"/>
    <w:rsid w:val="0042071C"/>
    <w:rsid w:val="004249B0"/>
    <w:rsid w:val="00431D51"/>
    <w:rsid w:val="0044014C"/>
    <w:rsid w:val="004410D7"/>
    <w:rsid w:val="00445F81"/>
    <w:rsid w:val="00451C17"/>
    <w:rsid w:val="00452785"/>
    <w:rsid w:val="0045489D"/>
    <w:rsid w:val="00454FCC"/>
    <w:rsid w:val="00456DFE"/>
    <w:rsid w:val="00456F60"/>
    <w:rsid w:val="00471959"/>
    <w:rsid w:val="004752A6"/>
    <w:rsid w:val="00480BA2"/>
    <w:rsid w:val="00480D2F"/>
    <w:rsid w:val="00484C67"/>
    <w:rsid w:val="004945DE"/>
    <w:rsid w:val="004A6FF8"/>
    <w:rsid w:val="004B2682"/>
    <w:rsid w:val="004B48A5"/>
    <w:rsid w:val="004C71A3"/>
    <w:rsid w:val="004C72BB"/>
    <w:rsid w:val="004F2128"/>
    <w:rsid w:val="004F5774"/>
    <w:rsid w:val="004F778B"/>
    <w:rsid w:val="00501F5E"/>
    <w:rsid w:val="00502EBD"/>
    <w:rsid w:val="0050302F"/>
    <w:rsid w:val="00510287"/>
    <w:rsid w:val="00521CFC"/>
    <w:rsid w:val="00533CC7"/>
    <w:rsid w:val="0055142B"/>
    <w:rsid w:val="00553FF8"/>
    <w:rsid w:val="00555A05"/>
    <w:rsid w:val="00555C9E"/>
    <w:rsid w:val="00562A39"/>
    <w:rsid w:val="0056677F"/>
    <w:rsid w:val="0057001B"/>
    <w:rsid w:val="005743B1"/>
    <w:rsid w:val="005948D9"/>
    <w:rsid w:val="005B7770"/>
    <w:rsid w:val="005C1C73"/>
    <w:rsid w:val="005C6187"/>
    <w:rsid w:val="005F4111"/>
    <w:rsid w:val="005F4227"/>
    <w:rsid w:val="005F4C01"/>
    <w:rsid w:val="005F4F9D"/>
    <w:rsid w:val="005F69BD"/>
    <w:rsid w:val="00600CE5"/>
    <w:rsid w:val="0060133D"/>
    <w:rsid w:val="00601605"/>
    <w:rsid w:val="006018BD"/>
    <w:rsid w:val="00606CB8"/>
    <w:rsid w:val="00607C8B"/>
    <w:rsid w:val="00611C15"/>
    <w:rsid w:val="00613983"/>
    <w:rsid w:val="00614484"/>
    <w:rsid w:val="0062171B"/>
    <w:rsid w:val="00627944"/>
    <w:rsid w:val="00637ED3"/>
    <w:rsid w:val="00646D7F"/>
    <w:rsid w:val="006704B4"/>
    <w:rsid w:val="0069463E"/>
    <w:rsid w:val="006A3589"/>
    <w:rsid w:val="006B09A9"/>
    <w:rsid w:val="006B4104"/>
    <w:rsid w:val="006C68AF"/>
    <w:rsid w:val="006D0626"/>
    <w:rsid w:val="006D281A"/>
    <w:rsid w:val="006D3E67"/>
    <w:rsid w:val="006D403D"/>
    <w:rsid w:val="006E08C2"/>
    <w:rsid w:val="006F2577"/>
    <w:rsid w:val="006F3341"/>
    <w:rsid w:val="006F5719"/>
    <w:rsid w:val="006F774C"/>
    <w:rsid w:val="00704A7B"/>
    <w:rsid w:val="00706BC9"/>
    <w:rsid w:val="00707737"/>
    <w:rsid w:val="007270DC"/>
    <w:rsid w:val="007441E2"/>
    <w:rsid w:val="0075402D"/>
    <w:rsid w:val="007571BD"/>
    <w:rsid w:val="00761BD7"/>
    <w:rsid w:val="00763073"/>
    <w:rsid w:val="0076468B"/>
    <w:rsid w:val="00771AB6"/>
    <w:rsid w:val="007759F5"/>
    <w:rsid w:val="0078463F"/>
    <w:rsid w:val="00791242"/>
    <w:rsid w:val="007950A1"/>
    <w:rsid w:val="00797B72"/>
    <w:rsid w:val="007A2F92"/>
    <w:rsid w:val="007B005A"/>
    <w:rsid w:val="007B7E97"/>
    <w:rsid w:val="007C0121"/>
    <w:rsid w:val="007C6F25"/>
    <w:rsid w:val="007D33DC"/>
    <w:rsid w:val="007D55B2"/>
    <w:rsid w:val="007D5BA9"/>
    <w:rsid w:val="007D6507"/>
    <w:rsid w:val="007F1A2B"/>
    <w:rsid w:val="007F25EE"/>
    <w:rsid w:val="007F4C9B"/>
    <w:rsid w:val="007F5B3B"/>
    <w:rsid w:val="007F714C"/>
    <w:rsid w:val="00803412"/>
    <w:rsid w:val="00806C7A"/>
    <w:rsid w:val="008100C5"/>
    <w:rsid w:val="00822DDD"/>
    <w:rsid w:val="00834F5C"/>
    <w:rsid w:val="008360C9"/>
    <w:rsid w:val="00854981"/>
    <w:rsid w:val="0086189F"/>
    <w:rsid w:val="008656FA"/>
    <w:rsid w:val="0087644C"/>
    <w:rsid w:val="008A27D3"/>
    <w:rsid w:val="008B176F"/>
    <w:rsid w:val="008B4DEB"/>
    <w:rsid w:val="008B5BC8"/>
    <w:rsid w:val="008E4CBB"/>
    <w:rsid w:val="008F0E54"/>
    <w:rsid w:val="008F2369"/>
    <w:rsid w:val="009003C9"/>
    <w:rsid w:val="009027FF"/>
    <w:rsid w:val="00904B5A"/>
    <w:rsid w:val="009074B8"/>
    <w:rsid w:val="00913C69"/>
    <w:rsid w:val="00916B58"/>
    <w:rsid w:val="00922DBE"/>
    <w:rsid w:val="00923B81"/>
    <w:rsid w:val="009258FD"/>
    <w:rsid w:val="0093182A"/>
    <w:rsid w:val="00941AE3"/>
    <w:rsid w:val="00954959"/>
    <w:rsid w:val="0095511B"/>
    <w:rsid w:val="00963F1A"/>
    <w:rsid w:val="00964E91"/>
    <w:rsid w:val="009675C3"/>
    <w:rsid w:val="0097126A"/>
    <w:rsid w:val="00974025"/>
    <w:rsid w:val="00974E10"/>
    <w:rsid w:val="00982D73"/>
    <w:rsid w:val="00982FA3"/>
    <w:rsid w:val="00984D51"/>
    <w:rsid w:val="009850C8"/>
    <w:rsid w:val="00987D3D"/>
    <w:rsid w:val="0099628E"/>
    <w:rsid w:val="009A21BD"/>
    <w:rsid w:val="009A2C1C"/>
    <w:rsid w:val="009A687C"/>
    <w:rsid w:val="009D09C2"/>
    <w:rsid w:val="009D2DF9"/>
    <w:rsid w:val="009D6549"/>
    <w:rsid w:val="009D6F1F"/>
    <w:rsid w:val="009F0350"/>
    <w:rsid w:val="009F3A34"/>
    <w:rsid w:val="00A0004A"/>
    <w:rsid w:val="00A036A5"/>
    <w:rsid w:val="00A20BDE"/>
    <w:rsid w:val="00A273F7"/>
    <w:rsid w:val="00A47779"/>
    <w:rsid w:val="00A71237"/>
    <w:rsid w:val="00A7627C"/>
    <w:rsid w:val="00A8762C"/>
    <w:rsid w:val="00A9202E"/>
    <w:rsid w:val="00A96B55"/>
    <w:rsid w:val="00AA2C6B"/>
    <w:rsid w:val="00AB0660"/>
    <w:rsid w:val="00AB28D4"/>
    <w:rsid w:val="00AB2CD2"/>
    <w:rsid w:val="00AC1A67"/>
    <w:rsid w:val="00AC422E"/>
    <w:rsid w:val="00AD1359"/>
    <w:rsid w:val="00AD7F30"/>
    <w:rsid w:val="00AE1460"/>
    <w:rsid w:val="00AE5C19"/>
    <w:rsid w:val="00AF17C9"/>
    <w:rsid w:val="00AF3ED9"/>
    <w:rsid w:val="00AF6828"/>
    <w:rsid w:val="00B10E2E"/>
    <w:rsid w:val="00B22350"/>
    <w:rsid w:val="00B251B1"/>
    <w:rsid w:val="00B37D62"/>
    <w:rsid w:val="00B42B5F"/>
    <w:rsid w:val="00B445B8"/>
    <w:rsid w:val="00B45CAB"/>
    <w:rsid w:val="00B47D00"/>
    <w:rsid w:val="00B50780"/>
    <w:rsid w:val="00B53DCD"/>
    <w:rsid w:val="00B57956"/>
    <w:rsid w:val="00B63E6A"/>
    <w:rsid w:val="00B66DCE"/>
    <w:rsid w:val="00B67B20"/>
    <w:rsid w:val="00B8221F"/>
    <w:rsid w:val="00B90960"/>
    <w:rsid w:val="00BA64FA"/>
    <w:rsid w:val="00BA6582"/>
    <w:rsid w:val="00BB7883"/>
    <w:rsid w:val="00BB7FC5"/>
    <w:rsid w:val="00BC5045"/>
    <w:rsid w:val="00BC5FEC"/>
    <w:rsid w:val="00BC7121"/>
    <w:rsid w:val="00BD0947"/>
    <w:rsid w:val="00BE1371"/>
    <w:rsid w:val="00BE3702"/>
    <w:rsid w:val="00C07AB5"/>
    <w:rsid w:val="00C13943"/>
    <w:rsid w:val="00C35E12"/>
    <w:rsid w:val="00C36EC7"/>
    <w:rsid w:val="00C401FF"/>
    <w:rsid w:val="00C42851"/>
    <w:rsid w:val="00C46CA4"/>
    <w:rsid w:val="00C56389"/>
    <w:rsid w:val="00C6200B"/>
    <w:rsid w:val="00C77EAA"/>
    <w:rsid w:val="00C77F68"/>
    <w:rsid w:val="00C91970"/>
    <w:rsid w:val="00CA51E3"/>
    <w:rsid w:val="00CA7BD9"/>
    <w:rsid w:val="00CC41EE"/>
    <w:rsid w:val="00CC6ABD"/>
    <w:rsid w:val="00CD391C"/>
    <w:rsid w:val="00CE5FC7"/>
    <w:rsid w:val="00CF6530"/>
    <w:rsid w:val="00D02372"/>
    <w:rsid w:val="00D13DAB"/>
    <w:rsid w:val="00D147CD"/>
    <w:rsid w:val="00D15C33"/>
    <w:rsid w:val="00D26F04"/>
    <w:rsid w:val="00D334CB"/>
    <w:rsid w:val="00D34031"/>
    <w:rsid w:val="00D528A3"/>
    <w:rsid w:val="00D60BBC"/>
    <w:rsid w:val="00D644D0"/>
    <w:rsid w:val="00D65F90"/>
    <w:rsid w:val="00D7577B"/>
    <w:rsid w:val="00D85D1B"/>
    <w:rsid w:val="00DA0233"/>
    <w:rsid w:val="00DB38B3"/>
    <w:rsid w:val="00DC6B5F"/>
    <w:rsid w:val="00DD5CAE"/>
    <w:rsid w:val="00DE2B74"/>
    <w:rsid w:val="00DE376E"/>
    <w:rsid w:val="00E02233"/>
    <w:rsid w:val="00E044B7"/>
    <w:rsid w:val="00E05BD4"/>
    <w:rsid w:val="00E11F6B"/>
    <w:rsid w:val="00E15408"/>
    <w:rsid w:val="00E155E1"/>
    <w:rsid w:val="00E17F60"/>
    <w:rsid w:val="00E238E2"/>
    <w:rsid w:val="00E273DC"/>
    <w:rsid w:val="00E35EAC"/>
    <w:rsid w:val="00E45AEB"/>
    <w:rsid w:val="00E55883"/>
    <w:rsid w:val="00E63848"/>
    <w:rsid w:val="00E67857"/>
    <w:rsid w:val="00E71587"/>
    <w:rsid w:val="00E74518"/>
    <w:rsid w:val="00E7653D"/>
    <w:rsid w:val="00E83F6B"/>
    <w:rsid w:val="00E95304"/>
    <w:rsid w:val="00E97516"/>
    <w:rsid w:val="00E97AE7"/>
    <w:rsid w:val="00EA5D23"/>
    <w:rsid w:val="00EB3D7F"/>
    <w:rsid w:val="00EB69E1"/>
    <w:rsid w:val="00EC5C98"/>
    <w:rsid w:val="00ED6797"/>
    <w:rsid w:val="00EE3012"/>
    <w:rsid w:val="00EF5F58"/>
    <w:rsid w:val="00F06C58"/>
    <w:rsid w:val="00F10447"/>
    <w:rsid w:val="00F30F26"/>
    <w:rsid w:val="00F3358C"/>
    <w:rsid w:val="00F45CE4"/>
    <w:rsid w:val="00F60B21"/>
    <w:rsid w:val="00F60E33"/>
    <w:rsid w:val="00F6354F"/>
    <w:rsid w:val="00F63CBA"/>
    <w:rsid w:val="00F64E6F"/>
    <w:rsid w:val="00F64EE8"/>
    <w:rsid w:val="00F66656"/>
    <w:rsid w:val="00F83D3D"/>
    <w:rsid w:val="00F841EC"/>
    <w:rsid w:val="00F90805"/>
    <w:rsid w:val="00F90B3F"/>
    <w:rsid w:val="00F95128"/>
    <w:rsid w:val="00F95708"/>
    <w:rsid w:val="00FA2D19"/>
    <w:rsid w:val="00FA6E91"/>
    <w:rsid w:val="00FB3B41"/>
    <w:rsid w:val="00FB562A"/>
    <w:rsid w:val="00FB73DE"/>
    <w:rsid w:val="00FD4F8C"/>
    <w:rsid w:val="00FD6F77"/>
    <w:rsid w:val="00FD7A16"/>
    <w:rsid w:val="00FE2DD4"/>
    <w:rsid w:val="00FF1905"/>
    <w:rsid w:val="00FF37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9F62CE"/>
  <w15:chartTrackingRefBased/>
  <w15:docId w15:val="{3A8C5EFF-C8C1-4F89-85D5-0C48B8512A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5402D"/>
    <w:pPr>
      <w:ind w:firstLine="851"/>
      <w:jc w:val="both"/>
    </w:pPr>
    <w:rPr>
      <w:rFonts w:ascii="Times New Roman" w:eastAsiaTheme="minorEastAsia" w:hAnsi="Times New Roman"/>
      <w:sz w:val="28"/>
      <w:szCs w:val="28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79124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79124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75402D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562A39"/>
    <w:rPr>
      <w:color w:val="808080"/>
    </w:rPr>
  </w:style>
  <w:style w:type="table" w:styleId="a5">
    <w:name w:val="Table Grid"/>
    <w:basedOn w:val="a1"/>
    <w:uiPriority w:val="39"/>
    <w:rsid w:val="00E83F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Normal (Web)"/>
    <w:basedOn w:val="a"/>
    <w:uiPriority w:val="99"/>
    <w:semiHidden/>
    <w:unhideWhenUsed/>
    <w:rsid w:val="00E97AE7"/>
    <w:pPr>
      <w:spacing w:before="100" w:beforeAutospacing="1" w:after="100" w:afterAutospacing="1"/>
      <w:ind w:firstLine="0"/>
      <w:jc w:val="left"/>
    </w:pPr>
    <w:rPr>
      <w:rFonts w:eastAsia="Times New Roman" w:cs="Times New Roman"/>
      <w:sz w:val="24"/>
      <w:szCs w:val="24"/>
    </w:rPr>
  </w:style>
  <w:style w:type="character" w:styleId="HTML">
    <w:name w:val="HTML Code"/>
    <w:basedOn w:val="a0"/>
    <w:uiPriority w:val="99"/>
    <w:semiHidden/>
    <w:unhideWhenUsed/>
    <w:rsid w:val="00456DFE"/>
    <w:rPr>
      <w:rFonts w:ascii="Courier New" w:eastAsia="Times New Roman" w:hAnsi="Courier New" w:cs="Courier New"/>
      <w:sz w:val="20"/>
      <w:szCs w:val="20"/>
    </w:rPr>
  </w:style>
  <w:style w:type="character" w:customStyle="1" w:styleId="keyword">
    <w:name w:val="keyword"/>
    <w:basedOn w:val="a0"/>
    <w:rsid w:val="00222014"/>
  </w:style>
  <w:style w:type="paragraph" w:styleId="a7">
    <w:name w:val="header"/>
    <w:basedOn w:val="a"/>
    <w:link w:val="a8"/>
    <w:uiPriority w:val="99"/>
    <w:unhideWhenUsed/>
    <w:rsid w:val="0056677F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56677F"/>
    <w:rPr>
      <w:rFonts w:ascii="Times New Roman" w:eastAsiaTheme="minorEastAsia" w:hAnsi="Times New Roman"/>
      <w:sz w:val="28"/>
      <w:szCs w:val="28"/>
      <w:lang w:eastAsia="ru-RU"/>
    </w:rPr>
  </w:style>
  <w:style w:type="paragraph" w:styleId="a9">
    <w:name w:val="footer"/>
    <w:basedOn w:val="a"/>
    <w:link w:val="aa"/>
    <w:uiPriority w:val="99"/>
    <w:unhideWhenUsed/>
    <w:rsid w:val="0056677F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56677F"/>
    <w:rPr>
      <w:rFonts w:ascii="Times New Roman" w:eastAsiaTheme="minorEastAsia" w:hAnsi="Times New Roman"/>
      <w:sz w:val="28"/>
      <w:szCs w:val="28"/>
      <w:lang w:eastAsia="ru-RU"/>
    </w:rPr>
  </w:style>
  <w:style w:type="character" w:styleId="ab">
    <w:name w:val="Hyperlink"/>
    <w:basedOn w:val="a0"/>
    <w:uiPriority w:val="99"/>
    <w:unhideWhenUsed/>
    <w:rsid w:val="006F774C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79124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791242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styleId="ac">
    <w:name w:val="TOC Heading"/>
    <w:basedOn w:val="1"/>
    <w:next w:val="a"/>
    <w:uiPriority w:val="39"/>
    <w:unhideWhenUsed/>
    <w:qFormat/>
    <w:rsid w:val="00FB73DE"/>
    <w:pPr>
      <w:spacing w:line="259" w:lineRule="auto"/>
      <w:ind w:firstLine="0"/>
      <w:jc w:val="left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456F60"/>
    <w:pPr>
      <w:tabs>
        <w:tab w:val="right" w:leader="dot" w:pos="9344"/>
      </w:tabs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FB73DE"/>
    <w:pPr>
      <w:spacing w:after="100"/>
      <w:ind w:left="2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085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847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53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15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2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33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9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footer" Target="footer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DB0106-60C8-47A2-91A2-4B441D0EF1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67</TotalTime>
  <Pages>1</Pages>
  <Words>2844</Words>
  <Characters>16213</Characters>
  <Application>Microsoft Office Word</Application>
  <DocSecurity>0</DocSecurity>
  <Lines>135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Скрипко Иван Александрович</cp:lastModifiedBy>
  <cp:revision>101</cp:revision>
  <cp:lastPrinted>2022-03-15T15:41:00Z</cp:lastPrinted>
  <dcterms:created xsi:type="dcterms:W3CDTF">2020-10-26T19:13:00Z</dcterms:created>
  <dcterms:modified xsi:type="dcterms:W3CDTF">2022-03-15T15:41:00Z</dcterms:modified>
</cp:coreProperties>
</file>